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6"/>
  </p:notesMasterIdLst>
  <p:sldIdLst>
    <p:sldId id="866" r:id="rId3"/>
    <p:sldId id="846" r:id="rId4"/>
    <p:sldId id="561" r:id="rId5"/>
    <p:sldId id="562" r:id="rId6"/>
    <p:sldId id="804" r:id="rId7"/>
    <p:sldId id="849" r:id="rId8"/>
    <p:sldId id="805" r:id="rId9"/>
    <p:sldId id="850" r:id="rId10"/>
    <p:sldId id="847" r:id="rId11"/>
    <p:sldId id="864" r:id="rId12"/>
    <p:sldId id="806" r:id="rId13"/>
    <p:sldId id="865" r:id="rId14"/>
    <p:sldId id="807" r:id="rId15"/>
    <p:sldId id="808" r:id="rId16"/>
    <p:sldId id="809" r:id="rId17"/>
    <p:sldId id="851" r:id="rId18"/>
    <p:sldId id="811" r:id="rId19"/>
    <p:sldId id="852" r:id="rId20"/>
    <p:sldId id="853" r:id="rId21"/>
    <p:sldId id="812" r:id="rId22"/>
    <p:sldId id="813" r:id="rId23"/>
    <p:sldId id="856" r:id="rId24"/>
    <p:sldId id="814" r:id="rId25"/>
    <p:sldId id="857" r:id="rId26"/>
    <p:sldId id="867" r:id="rId27"/>
    <p:sldId id="818" r:id="rId28"/>
    <p:sldId id="854" r:id="rId29"/>
    <p:sldId id="819" r:id="rId30"/>
    <p:sldId id="855" r:id="rId31"/>
    <p:sldId id="858" r:id="rId32"/>
    <p:sldId id="820" r:id="rId33"/>
    <p:sldId id="859" r:id="rId34"/>
    <p:sldId id="821" r:id="rId35"/>
    <p:sldId id="823" r:id="rId36"/>
    <p:sldId id="860" r:id="rId37"/>
    <p:sldId id="824" r:id="rId38"/>
    <p:sldId id="861" r:id="rId39"/>
    <p:sldId id="825" r:id="rId40"/>
    <p:sldId id="868" r:id="rId41"/>
    <p:sldId id="862" r:id="rId42"/>
    <p:sldId id="826" r:id="rId43"/>
    <p:sldId id="827" r:id="rId44"/>
    <p:sldId id="822" r:id="rId45"/>
    <p:sldId id="828" r:id="rId46"/>
    <p:sldId id="829" r:id="rId47"/>
    <p:sldId id="830" r:id="rId48"/>
    <p:sldId id="831" r:id="rId49"/>
    <p:sldId id="863" r:id="rId50"/>
    <p:sldId id="832" r:id="rId51"/>
    <p:sldId id="563" r:id="rId52"/>
    <p:sldId id="833" r:id="rId53"/>
    <p:sldId id="834" r:id="rId54"/>
    <p:sldId id="835" r:id="rId55"/>
    <p:sldId id="837" r:id="rId56"/>
    <p:sldId id="838" r:id="rId57"/>
    <p:sldId id="839" r:id="rId58"/>
    <p:sldId id="840" r:id="rId59"/>
    <p:sldId id="841" r:id="rId60"/>
    <p:sldId id="842" r:id="rId61"/>
    <p:sldId id="843" r:id="rId62"/>
    <p:sldId id="844" r:id="rId63"/>
    <p:sldId id="845" r:id="rId64"/>
    <p:sldId id="848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ve" initials="S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26" autoAdjust="0"/>
    <p:restoredTop sz="94647" autoAdjust="0"/>
  </p:normalViewPr>
  <p:slideViewPr>
    <p:cSldViewPr>
      <p:cViewPr>
        <p:scale>
          <a:sx n="81" d="100"/>
          <a:sy n="81" d="100"/>
        </p:scale>
        <p:origin x="-792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8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319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commentAuthors" Target="commentAuthor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49D99C-EF3E-41CD-9638-9CD5EDEE9B9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990939-D2A0-42E8-BD18-2BEF7A103D50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3257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2146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827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1675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1448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spcBef>
                <a:spcPts val="800"/>
              </a:spcBef>
              <a:defRPr>
                <a:solidFill>
                  <a:schemeClr val="tx1"/>
                </a:solidFill>
              </a:defRPr>
            </a:lvl2pPr>
            <a:lvl3pPr>
              <a:spcBef>
                <a:spcPts val="700"/>
              </a:spcBef>
              <a:defRPr>
                <a:solidFill>
                  <a:schemeClr val="tx1"/>
                </a:solidFill>
              </a:defRPr>
            </a:lvl3pPr>
            <a:lvl4pPr>
              <a:spcBef>
                <a:spcPts val="600"/>
              </a:spcBef>
              <a:defRPr>
                <a:solidFill>
                  <a:schemeClr val="tx1"/>
                </a:solidFill>
              </a:defRPr>
            </a:lvl4pPr>
            <a:lvl5pPr>
              <a:spcBef>
                <a:spcPts val="500"/>
              </a:spcBef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0115041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98602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49824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66783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9402106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39528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412249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538842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14078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7177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562988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412812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1467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3654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3654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5115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31282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4986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30591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3128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3128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8687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2094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4672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57304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2868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57304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5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334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6326188"/>
            <a:ext cx="7914085" cy="438150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Engineering System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60582" y="0"/>
            <a:ext cx="683419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721204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721204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</p:txBody>
      </p:sp>
      <p:pic>
        <p:nvPicPr>
          <p:cNvPr id="1030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6" y="6326189"/>
            <a:ext cx="1341834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582" y="4833938"/>
            <a:ext cx="683419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4" r:id="rId12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B349B3-30D7-4A2F-894B-D052A889E4EA}" type="datetimeFigureOut">
              <a:rPr lang="en-ZA" smtClean="0"/>
              <a:t>2016/12/15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19300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0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79016"/>
            <a:ext cx="3532510" cy="100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1521" y="1811450"/>
            <a:ext cx="7920880" cy="418576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3000" b="1" dirty="0"/>
              <a:t>TERMS AND CONDITIONS</a:t>
            </a:r>
          </a:p>
          <a:p>
            <a:pPr>
              <a:defRPr/>
            </a:pPr>
            <a:r>
              <a:rPr lang="en-GB" sz="2000" b="1" dirty="0"/>
              <a:t> </a:t>
            </a:r>
            <a:endParaRPr lang="en-GB" sz="2200" b="1" dirty="0"/>
          </a:p>
          <a:p>
            <a:pPr>
              <a:defRPr/>
            </a:pPr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pPr>
              <a:defRPr/>
            </a:pPr>
            <a:r>
              <a:rPr lang="en-GB" sz="2200" b="1" dirty="0"/>
              <a:t> </a:t>
            </a:r>
          </a:p>
          <a:p>
            <a:pPr>
              <a:defRPr/>
            </a:pPr>
            <a:r>
              <a:rPr lang="en-GB" sz="2000" b="1" dirty="0"/>
              <a:t>© Troupant Publishers (Pty) Ltd, 2016</a:t>
            </a:r>
          </a:p>
          <a:p>
            <a:pPr>
              <a:defRPr/>
            </a:pPr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320052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nergy</a:t>
            </a:r>
            <a:endParaRPr lang="en-ZA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28650" y="2420888"/>
            <a:ext cx="7721204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Energy (</a:t>
            </a:r>
            <a:r>
              <a:rPr lang="en-ZA" sz="3600" b="0" i="1" dirty="0" smtClean="0"/>
              <a:t>E</a:t>
            </a:r>
            <a:r>
              <a:rPr lang="en-ZA" sz="3600" b="0" dirty="0" smtClean="0"/>
              <a:t>) is the ability to do work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When work is done on an object, it gains energy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If work is done by an object, it loses energy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The unit for energy is the joule (J).</a:t>
            </a:r>
            <a:endParaRPr lang="en-ZA" sz="3600" b="0" dirty="0"/>
          </a:p>
        </p:txBody>
      </p:sp>
    </p:spTree>
    <p:extLst>
      <p:ext uri="{BB962C8B-B14F-4D97-AF65-F5344CB8AC3E}">
        <p14:creationId xmlns:p14="http://schemas.microsoft.com/office/powerpoint/2010/main" val="95646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nergy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2267744" y="1844824"/>
            <a:ext cx="3600399" cy="1656184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ZA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</a:t>
            </a:r>
            <a:endParaRPr lang="en-ZA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395536" y="3933056"/>
            <a:ext cx="7776864" cy="2160240"/>
          </a:xfrm>
          <a:prstGeom prst="round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115616" y="3982124"/>
            <a:ext cx="74888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dirty="0" smtClean="0">
                <a:solidFill>
                  <a:schemeClr val="bg1"/>
                </a:solidFill>
              </a:rPr>
              <a:t>Where:</a:t>
            </a:r>
          </a:p>
          <a:p>
            <a:r>
              <a:rPr lang="en-ZA" sz="3200" i="1" dirty="0" smtClean="0">
                <a:solidFill>
                  <a:schemeClr val="bg1"/>
                </a:solidFill>
              </a:rPr>
              <a:t>E</a:t>
            </a:r>
            <a:r>
              <a:rPr lang="en-ZA" sz="3200" dirty="0" smtClean="0">
                <a:solidFill>
                  <a:schemeClr val="bg1"/>
                </a:solidFill>
              </a:rPr>
              <a:t> </a:t>
            </a:r>
            <a:r>
              <a:rPr lang="en-ZA" sz="3200" dirty="0">
                <a:solidFill>
                  <a:schemeClr val="bg1"/>
                </a:solidFill>
              </a:rPr>
              <a:t>= </a:t>
            </a:r>
            <a:r>
              <a:rPr lang="en-ZA" sz="3200" dirty="0" smtClean="0">
                <a:solidFill>
                  <a:schemeClr val="bg1"/>
                </a:solidFill>
              </a:rPr>
              <a:t>energy in joules (J)</a:t>
            </a:r>
            <a:endParaRPr lang="en-ZA" sz="3200" dirty="0">
              <a:solidFill>
                <a:schemeClr val="bg1"/>
              </a:solidFill>
            </a:endParaRPr>
          </a:p>
          <a:p>
            <a:r>
              <a:rPr lang="en-ZA" sz="3200" i="1" dirty="0" smtClean="0">
                <a:solidFill>
                  <a:schemeClr val="bg1"/>
                </a:solidFill>
              </a:rPr>
              <a:t>P</a:t>
            </a:r>
            <a:r>
              <a:rPr lang="en-ZA" sz="3200" dirty="0" smtClean="0">
                <a:solidFill>
                  <a:schemeClr val="bg1"/>
                </a:solidFill>
              </a:rPr>
              <a:t> = power in watts (W)</a:t>
            </a:r>
          </a:p>
          <a:p>
            <a:r>
              <a:rPr lang="en-ZA" sz="3200" i="1" dirty="0" smtClean="0">
                <a:solidFill>
                  <a:schemeClr val="bg1"/>
                </a:solidFill>
              </a:rPr>
              <a:t>t </a:t>
            </a:r>
            <a:r>
              <a:rPr lang="en-ZA" sz="3200" dirty="0" smtClean="0">
                <a:solidFill>
                  <a:schemeClr val="bg1"/>
                </a:solidFill>
              </a:rPr>
              <a:t>= time in seconds (s)</a:t>
            </a:r>
            <a:endParaRPr lang="en-ZA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3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fficiency</a:t>
            </a:r>
            <a:endParaRPr lang="en-ZA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539552" y="2780928"/>
            <a:ext cx="7721204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The efficiency </a:t>
            </a:r>
            <a:r>
              <a:rPr lang="en-ZA" sz="3600" b="0" dirty="0"/>
              <a:t>rating (</a:t>
            </a:r>
            <a:r>
              <a:rPr lang="el-GR" sz="3600" b="0" dirty="0"/>
              <a:t>η</a:t>
            </a:r>
            <a:r>
              <a:rPr lang="en-ZA" sz="3600" b="0" dirty="0"/>
              <a:t>) is </a:t>
            </a:r>
            <a:r>
              <a:rPr lang="en-ZA" sz="3600" b="0" dirty="0" smtClean="0"/>
              <a:t>a measure of how effectively a device uses the electricity required to operate it.</a:t>
            </a:r>
            <a:br>
              <a:rPr lang="en-ZA" sz="3600" b="0" dirty="0" smtClean="0"/>
            </a:br>
            <a:endParaRPr lang="en-ZA" sz="3600" b="0" dirty="0" smtClean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It is the ratio of the output of an electric machine or circuit to its input, expressed as a percentage.</a:t>
            </a:r>
            <a:endParaRPr lang="en-ZA" sz="3600" b="0" dirty="0"/>
          </a:p>
        </p:txBody>
      </p:sp>
    </p:spTree>
    <p:extLst>
      <p:ext uri="{BB962C8B-B14F-4D97-AF65-F5344CB8AC3E}">
        <p14:creationId xmlns:p14="http://schemas.microsoft.com/office/powerpoint/2010/main" val="388837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Effici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467544" y="2348880"/>
                <a:ext cx="7632848" cy="216024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ZA" sz="4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iciency</a:t>
                </a:r>
                <a:r>
                  <a:rPr lang="en-ZA" sz="4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4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</a:t>
                </a:r>
                <a:r>
                  <a:rPr lang="el-GR" sz="4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ZA" sz="4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40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utput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40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nput</m:t>
                        </m:r>
                      </m:den>
                    </m:f>
                  </m:oMath>
                </a14:m>
                <a:r>
                  <a:rPr lang="en-ZA" sz="4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4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</a:t>
                </a:r>
                <a:r>
                  <a:rPr lang="en-ZA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  <a:r>
                  <a:rPr lang="en-ZA" sz="4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348880"/>
                <a:ext cx="7632848" cy="2160240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202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Resistance in series,</a:t>
            </a:r>
            <a:br>
              <a:rPr lang="en-ZA" sz="5400" b="0" dirty="0"/>
            </a:br>
            <a:r>
              <a:rPr lang="en-ZA" sz="5400" b="0" dirty="0"/>
              <a:t>parallel and series-parallel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2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55670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96" y="0"/>
            <a:ext cx="7721204" cy="1325563"/>
          </a:xfrm>
        </p:spPr>
        <p:txBody>
          <a:bodyPr/>
          <a:lstStyle/>
          <a:p>
            <a:r>
              <a:rPr lang="en-ZA" dirty="0"/>
              <a:t>Series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721204" cy="3907631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When resistors are connected in series, the total resistance (R</a:t>
            </a:r>
            <a:r>
              <a:rPr lang="en-ZA" sz="2000" dirty="0" smtClean="0"/>
              <a:t>T</a:t>
            </a:r>
            <a:r>
              <a:rPr lang="en-ZA" dirty="0" smtClean="0"/>
              <a:t>) or equivalent resistance (</a:t>
            </a:r>
            <a:r>
              <a:rPr lang="en-ZA" dirty="0" err="1" smtClean="0"/>
              <a:t>R</a:t>
            </a:r>
            <a:r>
              <a:rPr lang="en-ZA" sz="2400" dirty="0" err="1" smtClean="0"/>
              <a:t>eq</a:t>
            </a:r>
            <a:r>
              <a:rPr lang="en-ZA" dirty="0" smtClean="0"/>
              <a:t>) is equal to the sum of the individual resistors.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26671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96" y="0"/>
            <a:ext cx="7721204" cy="1325563"/>
          </a:xfrm>
        </p:spPr>
        <p:txBody>
          <a:bodyPr/>
          <a:lstStyle/>
          <a:p>
            <a:r>
              <a:rPr lang="en-ZA" dirty="0"/>
              <a:t>Series circuit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436" y="1412776"/>
            <a:ext cx="5857836" cy="4040074"/>
          </a:xfrm>
        </p:spPr>
      </p:pic>
      <p:sp>
        <p:nvSpPr>
          <p:cNvPr id="7" name="TextBox 6"/>
          <p:cNvSpPr txBox="1"/>
          <p:nvPr/>
        </p:nvSpPr>
        <p:spPr>
          <a:xfrm>
            <a:off x="1403648" y="5733256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Figure 9.3 Resistors connected in series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54539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96" y="0"/>
            <a:ext cx="7721204" cy="1340768"/>
          </a:xfrm>
        </p:spPr>
        <p:txBody>
          <a:bodyPr>
            <a:normAutofit/>
          </a:bodyPr>
          <a:lstStyle/>
          <a:p>
            <a:r>
              <a:rPr lang="en-ZA" dirty="0" smtClean="0"/>
              <a:t>Parallel circuits</a:t>
            </a:r>
            <a:endParaRPr lang="en-ZA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09865" y="1556792"/>
                <a:ext cx="7721204" cy="4351338"/>
              </a:xfrm>
            </p:spPr>
            <p:txBody>
              <a:bodyPr/>
              <a:lstStyle/>
              <a:p>
                <a:r>
                  <a:rPr lang="en-ZA" dirty="0" smtClean="0"/>
                  <a:t>When resistors are connected in parallel, the total resistance R</a:t>
                </a:r>
                <a:r>
                  <a:rPr lang="en-ZA" sz="2400" dirty="0" smtClean="0"/>
                  <a:t>T</a:t>
                </a:r>
                <a:r>
                  <a:rPr lang="en-ZA" dirty="0" smtClean="0"/>
                  <a:t> in the circuit is:</a:t>
                </a:r>
              </a:p>
              <a:p>
                <a:pPr marL="0" indent="0">
                  <a:buNone/>
                </a:pPr>
                <a:endParaRPr lang="en-ZA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ZA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ZA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ZA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  <m:r>
                            <a:rPr lang="en-US" b="0" i="1" baseline="-25000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Z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9865" y="1556792"/>
                <a:ext cx="7721204" cy="4351338"/>
              </a:xfrm>
              <a:blipFill rotWithShape="1">
                <a:blip r:embed="rId2"/>
                <a:stretch>
                  <a:fillRect l="-2212" t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11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198" y="980728"/>
            <a:ext cx="3420671" cy="517935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96" y="0"/>
            <a:ext cx="7721204" cy="1340768"/>
          </a:xfrm>
        </p:spPr>
        <p:txBody>
          <a:bodyPr>
            <a:normAutofit/>
          </a:bodyPr>
          <a:lstStyle/>
          <a:p>
            <a:r>
              <a:rPr lang="en-ZA" dirty="0" smtClean="0"/>
              <a:t>Parallel circuits</a:t>
            </a:r>
            <a:endParaRPr lang="en-ZA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59632" y="5517232"/>
            <a:ext cx="30825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Figure 9.6 A parallel circuit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135790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96" y="0"/>
            <a:ext cx="7721204" cy="1340768"/>
          </a:xfrm>
        </p:spPr>
        <p:txBody>
          <a:bodyPr>
            <a:normAutofit/>
          </a:bodyPr>
          <a:lstStyle/>
          <a:p>
            <a:r>
              <a:rPr lang="en-ZA" dirty="0" smtClean="0"/>
              <a:t>Series parallel circuits</a:t>
            </a:r>
            <a:endParaRPr lang="en-ZA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865" y="1556792"/>
            <a:ext cx="7721204" cy="4351338"/>
          </a:xfrm>
        </p:spPr>
        <p:txBody>
          <a:bodyPr/>
          <a:lstStyle/>
          <a:p>
            <a:r>
              <a:rPr lang="en-ZA" dirty="0" smtClean="0"/>
              <a:t>When a circuit combines both series and parallel circuits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0507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1772816"/>
            <a:ext cx="6858000" cy="2387600"/>
          </a:xfrm>
        </p:spPr>
        <p:txBody>
          <a:bodyPr/>
          <a:lstStyle/>
          <a:p>
            <a:r>
              <a:rPr lang="en-GB" dirty="0"/>
              <a:t>Engineering Systems </a:t>
            </a: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79016"/>
            <a:ext cx="3532510" cy="100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-252536" y="4160416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NQF Level 2</a:t>
            </a:r>
            <a:endParaRPr lang="en-GB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48182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Mass, weight, force, work</a:t>
            </a:r>
            <a:br>
              <a:rPr lang="en-ZA" sz="5400" b="0" dirty="0"/>
            </a:br>
            <a:r>
              <a:rPr lang="en-ZA" sz="5400" b="0" dirty="0"/>
              <a:t>done, power and torque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3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283438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Mas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11560" y="1916832"/>
            <a:ext cx="7721204" cy="4351338"/>
          </a:xfrm>
        </p:spPr>
        <p:txBody>
          <a:bodyPr/>
          <a:lstStyle/>
          <a:p>
            <a:r>
              <a:rPr lang="en-ZA" dirty="0" smtClean="0"/>
              <a:t>Mass is the amount of matter in an object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66427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Mass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539552" y="2260903"/>
            <a:ext cx="7560840" cy="24877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3200" dirty="0"/>
              <a:t> </a:t>
            </a:r>
            <a:endParaRPr lang="en-ZA" dirty="0"/>
          </a:p>
        </p:txBody>
      </p:sp>
      <p:sp>
        <p:nvSpPr>
          <p:cNvPr id="3" name="TextBox 2"/>
          <p:cNvSpPr txBox="1"/>
          <p:nvPr/>
        </p:nvSpPr>
        <p:spPr>
          <a:xfrm>
            <a:off x="1547664" y="2260903"/>
            <a:ext cx="59046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ZA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bol  ̶   </a:t>
            </a:r>
            <a:r>
              <a:rPr lang="en-ZA" sz="4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endParaRPr lang="en-ZA" sz="40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ZA" sz="4000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 unit  </a:t>
            </a:r>
            <a:r>
              <a:rPr lang="en-ZA" sz="4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ZA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̶ </a:t>
            </a:r>
            <a:r>
              <a:rPr lang="en-ZA" sz="4000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kilogram or kg</a:t>
            </a:r>
            <a:endParaRPr lang="en-ZA" sz="40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99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81920"/>
            <a:ext cx="7721204" cy="1325563"/>
          </a:xfrm>
        </p:spPr>
        <p:txBody>
          <a:bodyPr/>
          <a:lstStyle/>
          <a:p>
            <a:r>
              <a:rPr lang="en-ZA" dirty="0"/>
              <a:t>We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1924" y="4449185"/>
                <a:ext cx="748883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m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>
                    <a:solidFill>
                      <a:schemeClr val="bg1"/>
                    </a:solidFill>
                  </a:rPr>
                  <a:t>= mass in kg</a:t>
                </a:r>
              </a:p>
              <a:p>
                <a:r>
                  <a:rPr lang="en-ZA" sz="3200" dirty="0">
                    <a:solidFill>
                      <a:schemeClr val="bg1"/>
                    </a:solidFill>
                  </a:rPr>
                  <a:t>g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9,8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32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(unless otherwise stated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)</a:t>
                </a:r>
                <a:endParaRPr lang="en-ZA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24" y="4449185"/>
                <a:ext cx="7488832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2117" t="-5058" b="-12451"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61587" y="1844824"/>
            <a:ext cx="7721204" cy="4351338"/>
          </a:xfrm>
        </p:spPr>
        <p:txBody>
          <a:bodyPr/>
          <a:lstStyle/>
          <a:p>
            <a:r>
              <a:rPr lang="en-ZA" dirty="0" smtClean="0"/>
              <a:t>Mass is the force of gravity on the object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90457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81920"/>
            <a:ext cx="7721204" cy="1325563"/>
          </a:xfrm>
        </p:spPr>
        <p:txBody>
          <a:bodyPr/>
          <a:lstStyle/>
          <a:p>
            <a:r>
              <a:rPr lang="en-ZA" dirty="0"/>
              <a:t>Weight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547664" y="1916832"/>
            <a:ext cx="5220580" cy="14959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ZA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ZA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g </a:t>
            </a:r>
            <a:endParaRPr lang="en-ZA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477106" y="3897220"/>
            <a:ext cx="7776864" cy="18722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1924" y="3933056"/>
                <a:ext cx="7488832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m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>
                    <a:solidFill>
                      <a:schemeClr val="bg1"/>
                    </a:solidFill>
                  </a:rPr>
                  <a:t>= mass in kg</a:t>
                </a:r>
              </a:p>
              <a:p>
                <a:r>
                  <a:rPr lang="en-ZA" sz="3200" dirty="0">
                    <a:solidFill>
                      <a:schemeClr val="bg1"/>
                    </a:solidFill>
                  </a:rPr>
                  <a:t>g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9,8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32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(unless otherwise stated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)</a:t>
                </a:r>
                <a:endParaRPr lang="en-ZA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24" y="3933056"/>
                <a:ext cx="7488832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2117" t="-5039" b="-12016"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018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Weight and mass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Weight and mas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56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43689"/>
            <a:ext cx="7721204" cy="1325563"/>
          </a:xfrm>
        </p:spPr>
        <p:txBody>
          <a:bodyPr/>
          <a:lstStyle/>
          <a:p>
            <a:r>
              <a:rPr lang="en-ZA" dirty="0"/>
              <a:t>For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1924" y="3966633"/>
                <a:ext cx="748883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F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force in N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m</a:t>
                </a:r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mass in kg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a</a:t>
                </a:r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acceleration in </a:t>
                </a:r>
                <a14:m>
                  <m:oMath xmlns:m="http://schemas.openxmlformats.org/officeDocument/2006/math">
                    <m:r>
                      <a:rPr lang="en-ZA" sz="3200" b="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24" y="3966633"/>
                <a:ext cx="7488832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2117" t="-3846" b="-9172"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695642"/>
            <a:ext cx="7721204" cy="4351338"/>
          </a:xfrm>
        </p:spPr>
        <p:txBody>
          <a:bodyPr/>
          <a:lstStyle/>
          <a:p>
            <a:r>
              <a:rPr lang="en-ZA" dirty="0" smtClean="0"/>
              <a:t>Force (</a:t>
            </a:r>
            <a:r>
              <a:rPr lang="en-ZA" i="1" dirty="0" smtClean="0"/>
              <a:t>F</a:t>
            </a:r>
            <a:r>
              <a:rPr lang="en-ZA" dirty="0" smtClean="0"/>
              <a:t>) is an influence that changes the motion of a body or produces motion or stress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80356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87213"/>
            <a:ext cx="7721204" cy="1325563"/>
          </a:xfrm>
        </p:spPr>
        <p:txBody>
          <a:bodyPr/>
          <a:lstStyle/>
          <a:p>
            <a:r>
              <a:rPr lang="en-ZA" dirty="0"/>
              <a:t>Force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619672" y="1564269"/>
            <a:ext cx="5220580" cy="14959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4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</a:t>
            </a:r>
            <a:r>
              <a:rPr lang="en-ZA" sz="48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ZA" sz="4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a</a:t>
            </a:r>
          </a:p>
        </p:txBody>
      </p:sp>
      <p:sp>
        <p:nvSpPr>
          <p:cNvPr id="5" name="Rectangle: Rounded Corners 4"/>
          <p:cNvSpPr/>
          <p:nvPr/>
        </p:nvSpPr>
        <p:spPr>
          <a:xfrm>
            <a:off x="482557" y="3501008"/>
            <a:ext cx="7776864" cy="236077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3608" y="3650342"/>
                <a:ext cx="6696744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F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force in N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m</a:t>
                </a:r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mass in kg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a</a:t>
                </a:r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acceleration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3200" b="0" i="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650342"/>
                <a:ext cx="6696744" cy="2062103"/>
              </a:xfrm>
              <a:prstGeom prst="rect">
                <a:avLst/>
              </a:prstGeom>
              <a:blipFill rotWithShape="1">
                <a:blip r:embed="rId2"/>
                <a:stretch>
                  <a:fillRect l="-2275" t="-3846" b="-91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57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Work don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Work (</a:t>
            </a:r>
            <a:r>
              <a:rPr lang="en-ZA" i="1" dirty="0" smtClean="0"/>
              <a:t>w</a:t>
            </a:r>
            <a:r>
              <a:rPr lang="en-ZA" dirty="0" smtClean="0"/>
              <a:t>) is done whenever a force moves along with, or acts all the time on, an object to displace it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01388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Work done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799692" y="1861002"/>
            <a:ext cx="5220580" cy="14959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ZA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ZA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× </a:t>
            </a:r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5" name="Rectangle: Rounded Corners 4"/>
          <p:cNvSpPr/>
          <p:nvPr/>
        </p:nvSpPr>
        <p:spPr>
          <a:xfrm>
            <a:off x="395536" y="3717032"/>
            <a:ext cx="7704856" cy="23042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71924" y="3838108"/>
            <a:ext cx="732846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dirty="0" smtClean="0">
                <a:solidFill>
                  <a:schemeClr val="bg1"/>
                </a:solidFill>
              </a:rPr>
              <a:t>Where:</a:t>
            </a:r>
          </a:p>
          <a:p>
            <a:r>
              <a:rPr lang="en-ZA" sz="3200" i="1" dirty="0" smtClean="0">
                <a:solidFill>
                  <a:schemeClr val="bg1"/>
                </a:solidFill>
              </a:rPr>
              <a:t>w</a:t>
            </a:r>
            <a:r>
              <a:rPr lang="en-ZA" sz="3200" dirty="0" smtClean="0">
                <a:solidFill>
                  <a:schemeClr val="bg1"/>
                </a:solidFill>
              </a:rPr>
              <a:t> </a:t>
            </a:r>
            <a:r>
              <a:rPr lang="en-ZA" sz="3200" dirty="0">
                <a:solidFill>
                  <a:schemeClr val="bg1"/>
                </a:solidFill>
              </a:rPr>
              <a:t>= </a:t>
            </a:r>
            <a:r>
              <a:rPr lang="en-ZA" sz="3200" dirty="0" smtClean="0">
                <a:solidFill>
                  <a:schemeClr val="bg1"/>
                </a:solidFill>
              </a:rPr>
              <a:t> work </a:t>
            </a:r>
            <a:r>
              <a:rPr lang="en-ZA" sz="3200" dirty="0">
                <a:solidFill>
                  <a:schemeClr val="bg1"/>
                </a:solidFill>
              </a:rPr>
              <a:t>done in</a:t>
            </a:r>
            <a:r>
              <a:rPr lang="en-ZA" sz="3200" i="1" dirty="0">
                <a:solidFill>
                  <a:schemeClr val="bg1"/>
                </a:solidFill>
              </a:rPr>
              <a:t> </a:t>
            </a:r>
            <a:r>
              <a:rPr lang="en-ZA" sz="3200" dirty="0">
                <a:solidFill>
                  <a:schemeClr val="bg1"/>
                </a:solidFill>
              </a:rPr>
              <a:t>J</a:t>
            </a:r>
          </a:p>
          <a:p>
            <a:r>
              <a:rPr lang="en-ZA" sz="3200" i="1" dirty="0">
                <a:solidFill>
                  <a:schemeClr val="bg1"/>
                </a:solidFill>
              </a:rPr>
              <a:t>F</a:t>
            </a:r>
            <a:r>
              <a:rPr lang="en-ZA" sz="3200" dirty="0">
                <a:solidFill>
                  <a:schemeClr val="bg1"/>
                </a:solidFill>
              </a:rPr>
              <a:t> </a:t>
            </a:r>
            <a:r>
              <a:rPr lang="en-ZA" sz="3200" dirty="0" smtClean="0">
                <a:solidFill>
                  <a:schemeClr val="bg1"/>
                </a:solidFill>
              </a:rPr>
              <a:t> =  the </a:t>
            </a:r>
            <a:r>
              <a:rPr lang="en-ZA" sz="3200" dirty="0">
                <a:solidFill>
                  <a:schemeClr val="bg1"/>
                </a:solidFill>
              </a:rPr>
              <a:t>force in N</a:t>
            </a:r>
          </a:p>
          <a:p>
            <a:r>
              <a:rPr lang="en-ZA" sz="3200" i="1" dirty="0">
                <a:solidFill>
                  <a:schemeClr val="bg1"/>
                </a:solidFill>
              </a:rPr>
              <a:t>s</a:t>
            </a:r>
            <a:r>
              <a:rPr lang="en-ZA" sz="3200" dirty="0">
                <a:solidFill>
                  <a:schemeClr val="bg1"/>
                </a:solidFill>
              </a:rPr>
              <a:t> </a:t>
            </a:r>
            <a:r>
              <a:rPr lang="en-ZA" sz="3200" dirty="0" smtClean="0">
                <a:solidFill>
                  <a:schemeClr val="bg1"/>
                </a:solidFill>
              </a:rPr>
              <a:t> =  the </a:t>
            </a:r>
            <a:r>
              <a:rPr lang="en-ZA" sz="3200" dirty="0">
                <a:solidFill>
                  <a:schemeClr val="bg1"/>
                </a:solidFill>
              </a:rPr>
              <a:t>distance in</a:t>
            </a:r>
            <a:r>
              <a:rPr lang="en-ZA" sz="3200" i="1" dirty="0">
                <a:solidFill>
                  <a:schemeClr val="bg1"/>
                </a:solidFill>
              </a:rPr>
              <a:t> </a:t>
            </a:r>
            <a:r>
              <a:rPr lang="en-ZA" sz="3200" dirty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63690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Basic calculations on</a:t>
            </a:r>
            <a:br>
              <a:rPr lang="en-ZA" dirty="0"/>
            </a:br>
            <a:r>
              <a:rPr lang="en-ZA" dirty="0"/>
              <a:t>engineering system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4000" dirty="0"/>
              <a:t>Module 9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332656"/>
            <a:ext cx="216058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737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Power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Power (</a:t>
            </a:r>
            <a:r>
              <a:rPr lang="en-ZA" i="1" dirty="0" smtClean="0"/>
              <a:t>P</a:t>
            </a:r>
            <a:r>
              <a:rPr lang="en-ZA" dirty="0" smtClean="0"/>
              <a:t>) is the rate of doing work or transferring energy. </a:t>
            </a:r>
            <a:br>
              <a:rPr lang="en-ZA" dirty="0" smtClean="0"/>
            </a:br>
            <a:endParaRPr lang="en-ZA" dirty="0" smtClean="0"/>
          </a:p>
          <a:p>
            <a:r>
              <a:rPr lang="en-ZA" dirty="0" smtClean="0"/>
              <a:t>It is measured in watts (W). </a:t>
            </a:r>
            <a:br>
              <a:rPr lang="en-ZA" dirty="0" smtClean="0"/>
            </a:br>
            <a:endParaRPr lang="en-ZA" dirty="0" smtClean="0"/>
          </a:p>
          <a:p>
            <a:r>
              <a:rPr lang="en-ZA" dirty="0" smtClean="0"/>
              <a:t>One watt is one joule per second.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6831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673678" y="1421887"/>
                <a:ext cx="5220580" cy="9254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𝑤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ZA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678" y="1421887"/>
                <a:ext cx="5220580" cy="925482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483892" y="2492896"/>
            <a:ext cx="7776864" cy="36724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2625874"/>
            <a:ext cx="74888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dirty="0">
                <a:solidFill>
                  <a:schemeClr val="bg1"/>
                </a:solidFill>
              </a:rPr>
              <a:t>Where:</a:t>
            </a:r>
          </a:p>
          <a:p>
            <a:r>
              <a:rPr lang="en-ZA" sz="3200" i="1" dirty="0" smtClean="0">
                <a:solidFill>
                  <a:schemeClr val="bg1"/>
                </a:solidFill>
              </a:rPr>
              <a:t>P</a:t>
            </a:r>
            <a:r>
              <a:rPr lang="en-ZA" sz="3200" dirty="0" smtClean="0">
                <a:solidFill>
                  <a:schemeClr val="bg1"/>
                </a:solidFill>
              </a:rPr>
              <a:t>  = </a:t>
            </a:r>
            <a:r>
              <a:rPr lang="en-ZA" sz="3200" dirty="0">
                <a:solidFill>
                  <a:schemeClr val="bg1"/>
                </a:solidFill>
              </a:rPr>
              <a:t>power in W</a:t>
            </a:r>
          </a:p>
          <a:p>
            <a:r>
              <a:rPr lang="en-ZA" sz="3200" i="1" dirty="0">
                <a:solidFill>
                  <a:schemeClr val="bg1"/>
                </a:solidFill>
              </a:rPr>
              <a:t>w</a:t>
            </a:r>
            <a:r>
              <a:rPr lang="en-ZA" sz="3200" dirty="0">
                <a:solidFill>
                  <a:schemeClr val="bg1"/>
                </a:solidFill>
              </a:rPr>
              <a:t> = the work done in J</a:t>
            </a:r>
          </a:p>
          <a:p>
            <a:r>
              <a:rPr lang="en-ZA" sz="3200" i="1" dirty="0">
                <a:solidFill>
                  <a:schemeClr val="bg1"/>
                </a:solidFill>
              </a:rPr>
              <a:t>t</a:t>
            </a:r>
            <a:r>
              <a:rPr lang="en-ZA" sz="3200" dirty="0">
                <a:solidFill>
                  <a:schemeClr val="bg1"/>
                </a:solidFill>
              </a:rPr>
              <a:t> </a:t>
            </a:r>
            <a:r>
              <a:rPr lang="en-ZA" sz="3200" dirty="0" smtClean="0">
                <a:solidFill>
                  <a:schemeClr val="bg1"/>
                </a:solidFill>
              </a:rPr>
              <a:t>  = </a:t>
            </a:r>
            <a:r>
              <a:rPr lang="en-ZA" sz="3200" dirty="0">
                <a:solidFill>
                  <a:schemeClr val="bg1"/>
                </a:solidFill>
              </a:rPr>
              <a:t>the time in s</a:t>
            </a:r>
          </a:p>
          <a:p>
            <a:r>
              <a:rPr lang="en-ZA" sz="3200" dirty="0">
                <a:solidFill>
                  <a:schemeClr val="bg1"/>
                </a:solidFill>
              </a:rPr>
              <a:t>Therefore:</a:t>
            </a:r>
          </a:p>
          <a:p>
            <a:r>
              <a:rPr lang="en-ZA" sz="3200" dirty="0">
                <a:solidFill>
                  <a:schemeClr val="bg1"/>
                </a:solidFill>
              </a:rPr>
              <a:t>work done or energy transferred (</a:t>
            </a:r>
            <a:r>
              <a:rPr lang="en-ZA" sz="3200" i="1" dirty="0">
                <a:solidFill>
                  <a:schemeClr val="bg1"/>
                </a:solidFill>
              </a:rPr>
              <a:t>w</a:t>
            </a:r>
            <a:r>
              <a:rPr lang="en-ZA" sz="3200" dirty="0">
                <a:solidFill>
                  <a:schemeClr val="bg1"/>
                </a:solidFill>
              </a:rPr>
              <a:t>) in joules (</a:t>
            </a:r>
            <a:r>
              <a:rPr lang="en-ZA" sz="3200" i="1" dirty="0">
                <a:solidFill>
                  <a:schemeClr val="bg1"/>
                </a:solidFill>
              </a:rPr>
              <a:t>J</a:t>
            </a:r>
            <a:r>
              <a:rPr lang="en-ZA" sz="3200" dirty="0">
                <a:solidFill>
                  <a:schemeClr val="bg1"/>
                </a:solidFill>
              </a:rPr>
              <a:t>)</a:t>
            </a:r>
            <a:r>
              <a:rPr lang="en-ZA" sz="3200" i="1" dirty="0">
                <a:solidFill>
                  <a:schemeClr val="bg1"/>
                </a:solidFill>
              </a:rPr>
              <a:t> = P × </a:t>
            </a:r>
            <a:r>
              <a:rPr lang="en-ZA" sz="3200" i="1" dirty="0" smtClean="0">
                <a:solidFill>
                  <a:schemeClr val="bg1"/>
                </a:solidFill>
              </a:rPr>
              <a:t>t</a:t>
            </a:r>
            <a:endParaRPr lang="en-ZA" sz="32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53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Torque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Torque (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ZA" dirty="0" smtClean="0"/>
              <a:t>) is a turning moment produced by a force.</a:t>
            </a:r>
          </a:p>
          <a:p>
            <a:r>
              <a:rPr lang="en-ZA" dirty="0" smtClean="0"/>
              <a:t>Calculated by multiplying the force rotating the object with the perpendicular radius through which the force acts.</a:t>
            </a:r>
          </a:p>
          <a:p>
            <a:r>
              <a:rPr lang="en-ZA" dirty="0" smtClean="0"/>
              <a:t>Measured in newton metres </a:t>
            </a:r>
            <a:r>
              <a:rPr lang="pt-BR" dirty="0" smtClean="0"/>
              <a:t>N·m.</a:t>
            </a:r>
            <a:endParaRPr lang="pt-BR" dirty="0"/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74927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Torque</a:t>
            </a:r>
          </a:p>
        </p:txBody>
      </p:sp>
      <p:sp>
        <p:nvSpPr>
          <p:cNvPr id="4" name="Rectangle: Rounded Corners 3"/>
          <p:cNvSpPr/>
          <p:nvPr/>
        </p:nvSpPr>
        <p:spPr>
          <a:xfrm>
            <a:off x="1763688" y="1999462"/>
            <a:ext cx="5220580" cy="9254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 = </a:t>
            </a:r>
            <a:r>
              <a:rPr lang="en-ZA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× r</a:t>
            </a:r>
            <a:endParaRPr lang="en-ZA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395536" y="3356992"/>
            <a:ext cx="7776864" cy="23762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99592" y="3478356"/>
            <a:ext cx="748883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dirty="0">
                <a:solidFill>
                  <a:schemeClr val="bg1"/>
                </a:solidFill>
              </a:rPr>
              <a:t>Where:</a:t>
            </a:r>
          </a:p>
          <a:p>
            <a:r>
              <a:rPr lang="pt-BR" sz="3200" i="1" dirty="0" smtClean="0">
                <a:solidFill>
                  <a:schemeClr val="bg1"/>
                </a:solidFill>
              </a:rPr>
              <a:t>τ </a:t>
            </a:r>
            <a:r>
              <a:rPr lang="pt-BR" sz="3200" dirty="0">
                <a:solidFill>
                  <a:schemeClr val="bg1"/>
                </a:solidFill>
              </a:rPr>
              <a:t>= torque in N·m</a:t>
            </a:r>
          </a:p>
          <a:p>
            <a:r>
              <a:rPr lang="pt-BR" sz="3200" i="1" dirty="0">
                <a:solidFill>
                  <a:schemeClr val="bg1"/>
                </a:solidFill>
              </a:rPr>
              <a:t>F</a:t>
            </a:r>
            <a:r>
              <a:rPr lang="pt-BR" sz="3200" dirty="0">
                <a:solidFill>
                  <a:schemeClr val="bg1"/>
                </a:solidFill>
              </a:rPr>
              <a:t> = force in N</a:t>
            </a:r>
          </a:p>
          <a:p>
            <a:r>
              <a:rPr lang="pt-BR" sz="3200" i="1" dirty="0">
                <a:solidFill>
                  <a:schemeClr val="bg1"/>
                </a:solidFill>
              </a:rPr>
              <a:t>r</a:t>
            </a:r>
            <a:r>
              <a:rPr lang="pt-BR" sz="3200" dirty="0">
                <a:solidFill>
                  <a:schemeClr val="bg1"/>
                </a:solidFill>
              </a:rPr>
              <a:t> = perpendicular radius in m</a:t>
            </a:r>
            <a:endParaRPr lang="en-ZA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02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Speed, velocity and</a:t>
            </a:r>
            <a:br>
              <a:rPr lang="en-ZA" sz="5400" b="0" dirty="0"/>
            </a:br>
            <a:r>
              <a:rPr lang="en-ZA" sz="5400" b="0" dirty="0"/>
              <a:t>acceleration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4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99238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Speed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Speed (</a:t>
            </a:r>
            <a:r>
              <a:rPr lang="en-Z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ZA" dirty="0"/>
              <a:t>)</a:t>
            </a:r>
            <a:r>
              <a:rPr lang="en-ZA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dirty="0" smtClean="0"/>
              <a:t>is the rate of change in position of an object measured in metres per </a:t>
            </a:r>
            <a:r>
              <a:rPr lang="en-ZA" dirty="0"/>
              <a:t>second (</a:t>
            </a:r>
            <a:r>
              <a:rPr lang="en-ZA" dirty="0" err="1"/>
              <a:t>m·s</a:t>
            </a:r>
            <a:r>
              <a:rPr lang="en-ZA" baseline="30000" dirty="0"/>
              <a:t>–1</a:t>
            </a:r>
            <a:r>
              <a:rPr lang="pt-BR" dirty="0"/>
              <a:t>).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Speed is the distance travelled by an object divided by the time taken to cover the distance.</a:t>
            </a:r>
            <a:endParaRPr lang="pt-BR" dirty="0"/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73946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Spe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789864" y="1844824"/>
                <a:ext cx="5220580" cy="122413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ZA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64" y="1844824"/>
                <a:ext cx="5220580" cy="1224136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3284984"/>
            <a:ext cx="7776864" cy="23042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3406060"/>
                <a:ext cx="748883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v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= speed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3200" b="0" i="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d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distance in m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t</a:t>
                </a:r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= </a:t>
                </a:r>
                <a:r>
                  <a:rPr lang="en-ZA" sz="3200" dirty="0">
                    <a:solidFill>
                      <a:schemeClr val="bg1"/>
                    </a:solidFill>
                  </a:rPr>
                  <a:t>time in s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06060"/>
                <a:ext cx="7488832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2117" t="-3846" b="-88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817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Velocity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Velocity (</a:t>
            </a:r>
            <a:r>
              <a:rPr lang="en-ZA" i="1" dirty="0" smtClean="0"/>
              <a:t>v</a:t>
            </a:r>
            <a:r>
              <a:rPr lang="en-ZA" dirty="0" smtClean="0"/>
              <a:t>)</a:t>
            </a:r>
            <a:r>
              <a:rPr lang="en-ZA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dirty="0" smtClean="0"/>
              <a:t>is the rate of displacement of an object</a:t>
            </a:r>
            <a:r>
              <a:rPr lang="pt-BR" dirty="0" smtClean="0"/>
              <a:t>.</a:t>
            </a:r>
            <a:br>
              <a:rPr lang="pt-BR" dirty="0" smtClean="0"/>
            </a:br>
            <a:endParaRPr lang="pt-BR" dirty="0" smtClean="0"/>
          </a:p>
          <a:p>
            <a:r>
              <a:rPr lang="pt-BR" dirty="0" smtClean="0"/>
              <a:t>Displacement is the distance travelled in a given direction.</a:t>
            </a:r>
            <a:endParaRPr lang="pt-BR" dirty="0"/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6550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Velo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789864" y="1844824"/>
                <a:ext cx="5220580" cy="1224136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ZA" sz="20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64" y="1844824"/>
                <a:ext cx="5220580" cy="1224136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3284984"/>
            <a:ext cx="7776864" cy="22322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3406348"/>
                <a:ext cx="748883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v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 = velocity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3200" i="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Δs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displacement in m</a:t>
                </a:r>
              </a:p>
              <a:p>
                <a:r>
                  <a:rPr lang="en-ZA" sz="3200" i="1" dirty="0" err="1">
                    <a:solidFill>
                      <a:schemeClr val="bg1"/>
                    </a:solidFill>
                  </a:rPr>
                  <a:t>Δt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time in s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06348"/>
                <a:ext cx="7488832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2117" t="-3846" b="-88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083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Speed and velocity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Speed and velocity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56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Resistance, power, energy and efficiency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1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248473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Acceleration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7721204" cy="4351338"/>
          </a:xfrm>
        </p:spPr>
        <p:txBody>
          <a:bodyPr/>
          <a:lstStyle/>
          <a:p>
            <a:r>
              <a:rPr lang="en-ZA" dirty="0" smtClean="0"/>
              <a:t>Acceleration (</a:t>
            </a:r>
            <a:r>
              <a:rPr lang="en-ZA" i="1" dirty="0" smtClean="0"/>
              <a:t>a</a:t>
            </a:r>
            <a:r>
              <a:rPr lang="en-ZA" dirty="0" smtClean="0"/>
              <a:t>) is the rate of change in </a:t>
            </a:r>
            <a:r>
              <a:rPr lang="en-ZA" dirty="0"/>
              <a:t>velocity per unit time measured in  </a:t>
            </a:r>
            <a:r>
              <a:rPr lang="en-ZA" dirty="0" err="1" smtClean="0"/>
              <a:t>m·s</a:t>
            </a:r>
            <a:r>
              <a:rPr lang="en-ZA" baseline="30000" dirty="0" smtClean="0"/>
              <a:t>–2</a:t>
            </a:r>
            <a:r>
              <a:rPr lang="pt-BR" dirty="0"/>
              <a:t>.</a:t>
            </a:r>
            <a:r>
              <a:rPr lang="pt-BR" dirty="0" smtClean="0"/>
              <a:t/>
            </a:r>
            <a:br>
              <a:rPr lang="pt-BR" dirty="0" smtClean="0"/>
            </a:br>
            <a:endParaRPr lang="pt-BR" dirty="0" smtClean="0"/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3549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088" y="35954"/>
            <a:ext cx="7721204" cy="1325563"/>
          </a:xfrm>
        </p:spPr>
        <p:txBody>
          <a:bodyPr/>
          <a:lstStyle/>
          <a:p>
            <a:r>
              <a:rPr lang="en-ZA" dirty="0"/>
              <a:t>Accele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392088" y="1196752"/>
                <a:ext cx="3531840" cy="13197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0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4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ZA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88" y="1196752"/>
                <a:ext cx="3531840" cy="1319792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2708920"/>
            <a:ext cx="3528392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6" y="2733300"/>
                <a:ext cx="3168352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a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= acceleration in m</a:t>
                </a:r>
                <a:r>
                  <a:rPr lang="en-ZA" sz="3200" dirty="0">
                    <a:solidFill>
                      <a:schemeClr val="bg1"/>
                    </a:solidFill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3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Δv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change in velocity in m</a:t>
                </a:r>
              </a:p>
              <a:p>
                <a:r>
                  <a:rPr lang="en-ZA" sz="3200" i="1" dirty="0" err="1">
                    <a:solidFill>
                      <a:schemeClr val="bg1"/>
                    </a:solidFill>
                  </a:rPr>
                  <a:t>Δt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change in time in s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33300"/>
                <a:ext cx="3168352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5000" t="-2238" b="-46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/>
              <p:cNvSpPr/>
              <p:nvPr/>
            </p:nvSpPr>
            <p:spPr>
              <a:xfrm>
                <a:off x="4638806" y="1196752"/>
                <a:ext cx="3531840" cy="131979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ctrlP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𝑣</m:t>
                              </m:r>
                            </m:e>
                          </m:bar>
                          <m:r>
                            <a:rPr lang="en-US" sz="44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bar>
                            <m:barPr>
                              <m:ctrlP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ctrlP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4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bar>
                        </m:den>
                      </m:f>
                    </m:oMath>
                  </m:oMathPara>
                </a14:m>
                <a:endParaRPr lang="en-ZA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: Rounded Corner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806" y="1196752"/>
                <a:ext cx="3531840" cy="1319792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: Rounded Corners 8"/>
          <p:cNvSpPr/>
          <p:nvPr/>
        </p:nvSpPr>
        <p:spPr>
          <a:xfrm>
            <a:off x="4642254" y="2708920"/>
            <a:ext cx="3528392" cy="35283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4820550" y="3195843"/>
            <a:ext cx="316835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dirty="0" smtClean="0">
                <a:solidFill>
                  <a:schemeClr val="bg1"/>
                </a:solidFill>
              </a:rPr>
              <a:t>Where:</a:t>
            </a:r>
          </a:p>
          <a:p>
            <a:r>
              <a:rPr lang="en-ZA" sz="3200" i="1" u="sng" dirty="0" smtClean="0">
                <a:solidFill>
                  <a:schemeClr val="bg1"/>
                </a:solidFill>
              </a:rPr>
              <a:t>v</a:t>
            </a:r>
            <a:r>
              <a:rPr lang="en-ZA" sz="3200" i="1" dirty="0" smtClean="0">
                <a:solidFill>
                  <a:schemeClr val="bg1"/>
                </a:solidFill>
              </a:rPr>
              <a:t> </a:t>
            </a:r>
            <a:r>
              <a:rPr lang="en-ZA" sz="3200" dirty="0">
                <a:solidFill>
                  <a:schemeClr val="bg1"/>
                </a:solidFill>
              </a:rPr>
              <a:t>= final velocity in m/s</a:t>
            </a:r>
          </a:p>
          <a:p>
            <a:r>
              <a:rPr lang="en-ZA" sz="3200" i="1" u="sng" dirty="0">
                <a:solidFill>
                  <a:schemeClr val="bg1"/>
                </a:solidFill>
              </a:rPr>
              <a:t>u</a:t>
            </a:r>
            <a:r>
              <a:rPr lang="en-ZA" sz="3200" dirty="0">
                <a:solidFill>
                  <a:schemeClr val="bg1"/>
                </a:solidFill>
              </a:rPr>
              <a:t> = initial velocity in m/s</a:t>
            </a:r>
          </a:p>
        </p:txBody>
      </p:sp>
    </p:spTree>
    <p:extLst>
      <p:ext uri="{BB962C8B-B14F-4D97-AF65-F5344CB8AC3E}">
        <p14:creationId xmlns:p14="http://schemas.microsoft.com/office/powerpoint/2010/main" val="406387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Calculations for gear</a:t>
            </a:r>
            <a:br>
              <a:rPr lang="en-ZA" sz="5400" b="0" dirty="0"/>
            </a:br>
            <a:r>
              <a:rPr lang="en-ZA" sz="5400" b="0" dirty="0"/>
              <a:t>trains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5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87909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65126"/>
            <a:ext cx="7721204" cy="1325563"/>
          </a:xfrm>
        </p:spPr>
        <p:txBody>
          <a:bodyPr/>
          <a:lstStyle/>
          <a:p>
            <a:r>
              <a:rPr lang="en-ZA" dirty="0"/>
              <a:t>Speed at which a gear rotat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750" y="1688422"/>
            <a:ext cx="3487370" cy="3756802"/>
          </a:xfrm>
        </p:spPr>
      </p:pic>
      <p:sp>
        <p:nvSpPr>
          <p:cNvPr id="5" name="TextBox 4"/>
          <p:cNvSpPr txBox="1"/>
          <p:nvPr/>
        </p:nvSpPr>
        <p:spPr>
          <a:xfrm>
            <a:off x="1974474" y="5733256"/>
            <a:ext cx="3867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i="1" dirty="0"/>
              <a:t>Figure 9.14 Gears in mesh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145646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180" y="404862"/>
            <a:ext cx="7721204" cy="1325563"/>
          </a:xfrm>
        </p:spPr>
        <p:txBody>
          <a:bodyPr>
            <a:normAutofit/>
          </a:bodyPr>
          <a:lstStyle/>
          <a:p>
            <a:r>
              <a:rPr lang="en-ZA" dirty="0"/>
              <a:t>Speed at which a gear </a:t>
            </a:r>
            <a:r>
              <a:rPr lang="en-ZA" dirty="0" smtClean="0"/>
              <a:t>rotates</a:t>
            </a:r>
            <a:endParaRPr lang="en-ZA" b="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789864" y="1844824"/>
                <a:ext cx="5220580" cy="9254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pt-BR" sz="440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4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ZA" sz="4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pt-BR" sz="4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4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ZA" sz="4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ZA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64" y="1844824"/>
                <a:ext cx="5220580" cy="925482"/>
              </a:xfrm>
              <a:prstGeom prst="roundRect">
                <a:avLst/>
              </a:prstGeom>
              <a:blipFill rotWithShape="0">
                <a:blip r:embed="rId2"/>
                <a:stretch>
                  <a:fillRect t="-3268" b="-22876"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3284984"/>
            <a:ext cx="7776864" cy="280831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3406348"/>
                <a:ext cx="7488832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Cambria Math"/>
                  </a:rPr>
                  <a:t>Where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3200" b="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ZA" sz="3200" b="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= </a:t>
                </a:r>
                <a:r>
                  <a:rPr lang="en-ZA" sz="3200" dirty="0">
                    <a:solidFill>
                      <a:schemeClr val="bg1"/>
                    </a:solidFill>
                  </a:rPr>
                  <a:t>the number of revolutions of gear 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 = the number of teeth on gear 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= the number of revolutions of gear B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ZA" sz="32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ZA" sz="3200" dirty="0">
                    <a:solidFill>
                      <a:schemeClr val="bg1"/>
                    </a:solidFill>
                  </a:rPr>
                  <a:t>  = the number of teeth on gear B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06348"/>
                <a:ext cx="7488832" cy="2554545"/>
              </a:xfrm>
              <a:prstGeom prst="rect">
                <a:avLst/>
              </a:prstGeom>
              <a:blipFill rotWithShape="1">
                <a:blip r:embed="rId3"/>
                <a:stretch>
                  <a:fillRect l="-2117" t="-3103" b="-716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18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Speed at which a gear </a:t>
            </a:r>
            <a:r>
              <a:rPr lang="en-ZA" dirty="0" smtClean="0"/>
              <a:t>rotates</a:t>
            </a:r>
            <a:endParaRPr lang="en-ZA" b="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395536" y="2780928"/>
                <a:ext cx="7776864" cy="9254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ZA" sz="4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4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pt-BR" sz="4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4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4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4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pt-BR" sz="4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4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4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ZA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pt-BR" sz="40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pt-BR" sz="40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ZA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ZA" sz="4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ZA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780928"/>
                <a:ext cx="7776864" cy="925482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4077072"/>
            <a:ext cx="7776864" cy="187220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9552" y="4342452"/>
                <a:ext cx="7848872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28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ar-AE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ar-AE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ar-AE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eeth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ar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ar-AE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AE" sz="28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ar-AE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ar-AE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ar-AE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revolutions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ar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ar-AE" sz="2800" i="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</m:oMathPara>
                </a14:m>
                <a:endParaRPr lang="ar-AE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42452"/>
                <a:ext cx="7848872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1632" t="-34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23690" y="1851789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/>
              <a:t>If more than two gears are used, then the formula is as follows:</a:t>
            </a:r>
          </a:p>
        </p:txBody>
      </p:sp>
    </p:spTree>
    <p:extLst>
      <p:ext uri="{BB962C8B-B14F-4D97-AF65-F5344CB8AC3E}">
        <p14:creationId xmlns:p14="http://schemas.microsoft.com/office/powerpoint/2010/main" val="324695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Velocity ratio (gear ratio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79512" y="2132856"/>
                <a:ext cx="8081244" cy="9254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𝑉𝑒𝑙𝑜𝑐𝑖𝑡𝑦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pt-BR" sz="24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𝑅</m:t>
                          </m:r>
                        </m:e>
                      </m:d>
                      <m:r>
                        <a:rPr lang="en-ZA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ZA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𝑒𝑣𝑜𝑙𝑢𝑡𝑖𝑜𝑛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𝑒𝑎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𝑒𝑣𝑜𝑙𝑢𝑡𝑖𝑜𝑛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𝑒𝑎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ZA" sz="24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081244" cy="925482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/>
              <p:cNvSpPr/>
              <p:nvPr/>
            </p:nvSpPr>
            <p:spPr>
              <a:xfrm>
                <a:off x="251520" y="4077072"/>
                <a:ext cx="8009236" cy="925482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𝑉𝑒𝑙𝑜𝑐𝑖𝑡𝑦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pt-BR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pt-BR" sz="24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pt-BR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𝑅</m:t>
                          </m:r>
                        </m:e>
                      </m:d>
                      <m:r>
                        <a:rPr lang="en-ZA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ZA" sz="2400" b="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𝑒𝑒𝑡h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𝑛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𝑒𝑎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𝑒𝑒𝑡h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𝑜𝑛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𝑔𝑒𝑎𝑟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ZA" sz="24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ZA" sz="24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: Rounded Corners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77072"/>
                <a:ext cx="8009236" cy="925482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067944" y="3383039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4509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5400" b="0" dirty="0"/>
              <a:t>Calculations for hydraulic and pneumatic systems</a:t>
            </a:r>
            <a:endParaRPr lang="en-GB" sz="5400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9.6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78394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 smtClean="0"/>
              <a:t>Pressure</a:t>
            </a:r>
            <a:endParaRPr lang="en-ZA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47452" y="1700150"/>
            <a:ext cx="7721204" cy="4351338"/>
          </a:xfrm>
        </p:spPr>
        <p:txBody>
          <a:bodyPr/>
          <a:lstStyle/>
          <a:p>
            <a:r>
              <a:rPr lang="en-ZA" dirty="0" smtClean="0"/>
              <a:t>Pressure (</a:t>
            </a:r>
            <a:r>
              <a:rPr lang="en-ZA" i="1" dirty="0" smtClean="0"/>
              <a:t>P</a:t>
            </a:r>
            <a:r>
              <a:rPr lang="en-ZA" dirty="0" smtClean="0"/>
              <a:t>) is the force per unit area applied in a direction perpendicular to the surface of an object</a:t>
            </a:r>
            <a:r>
              <a:rPr lang="pt-BR" dirty="0" smtClean="0"/>
              <a:t>.</a:t>
            </a:r>
          </a:p>
          <a:p>
            <a:r>
              <a:rPr lang="pt-BR" dirty="0" smtClean="0"/>
              <a:t>The pascal (Pa) is the SI unit of pressure.</a:t>
            </a:r>
          </a:p>
          <a:p>
            <a:r>
              <a:rPr lang="pt-BR" dirty="0" smtClean="0"/>
              <a:t>One pascal is pressure generated by a force of one newton acting on an area of 1 m².</a:t>
            </a:r>
            <a:br>
              <a:rPr lang="pt-BR" dirty="0" smtClean="0"/>
            </a:br>
            <a:endParaRPr lang="pt-BR" dirty="0" smtClean="0"/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01801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404862"/>
            <a:ext cx="7721204" cy="1325563"/>
          </a:xfrm>
        </p:spPr>
        <p:txBody>
          <a:bodyPr/>
          <a:lstStyle/>
          <a:p>
            <a:r>
              <a:rPr lang="en-ZA" dirty="0"/>
              <a:t>Press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1789864" y="1844824"/>
                <a:ext cx="5220580" cy="1152128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3600" b="0" i="1" smtClean="0">
                          <a:solidFill>
                            <a:schemeClr val="bg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ZA" sz="36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64" y="1844824"/>
                <a:ext cx="5220580" cy="1152128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395536" y="3284984"/>
            <a:ext cx="7776864" cy="23762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3415162"/>
                <a:ext cx="7488832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3200" dirty="0" smtClean="0">
                    <a:solidFill>
                      <a:schemeClr val="bg1"/>
                    </a:solidFill>
                  </a:rPr>
                  <a:t>Where:</a:t>
                </a:r>
              </a:p>
              <a:p>
                <a:r>
                  <a:rPr lang="en-ZA" sz="3200" i="1" dirty="0" smtClean="0">
                    <a:solidFill>
                      <a:schemeClr val="bg1"/>
                    </a:solidFill>
                  </a:rPr>
                  <a:t>P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  = pressure in</a:t>
                </a:r>
                <a:r>
                  <a:rPr lang="en-ZA" sz="3200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Pa = N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ZA" sz="32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F </a:t>
                </a:r>
                <a:r>
                  <a:rPr lang="en-ZA" sz="3200" i="1" dirty="0" smtClean="0">
                    <a:solidFill>
                      <a:schemeClr val="bg1"/>
                    </a:solidFill>
                  </a:rPr>
                  <a:t> </a:t>
                </a:r>
                <a:r>
                  <a:rPr lang="en-ZA" sz="3200" dirty="0" smtClean="0">
                    <a:solidFill>
                      <a:schemeClr val="bg1"/>
                    </a:solidFill>
                  </a:rPr>
                  <a:t>= </a:t>
                </a:r>
                <a:r>
                  <a:rPr lang="en-ZA" sz="3200" dirty="0">
                    <a:solidFill>
                      <a:schemeClr val="bg1"/>
                    </a:solidFill>
                  </a:rPr>
                  <a:t>force in N</a:t>
                </a:r>
              </a:p>
              <a:p>
                <a:r>
                  <a:rPr lang="en-ZA" sz="3200" i="1" dirty="0">
                    <a:solidFill>
                      <a:schemeClr val="bg1"/>
                    </a:solidFill>
                  </a:rPr>
                  <a:t>A</a:t>
                </a:r>
                <a:r>
                  <a:rPr lang="en-ZA" sz="3200" dirty="0">
                    <a:solidFill>
                      <a:schemeClr val="bg1"/>
                    </a:solidFill>
                  </a:rPr>
                  <a:t> = area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ZA" sz="3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ZA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415162"/>
                <a:ext cx="7488832" cy="2062103"/>
              </a:xfrm>
              <a:prstGeom prst="rect">
                <a:avLst/>
              </a:prstGeom>
              <a:blipFill rotWithShape="0">
                <a:blip r:embed="rId3"/>
                <a:stretch>
                  <a:fillRect l="-2117" t="-3835" b="-8850"/>
                </a:stretch>
              </a:blipFill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2834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Resistance</a:t>
            </a:r>
            <a:endParaRPr lang="en-ZA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83568" y="1760922"/>
            <a:ext cx="7721204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ZA" sz="3600" b="0" dirty="0" smtClean="0"/>
              <a:t>Resistance (</a:t>
            </a:r>
            <a:r>
              <a:rPr lang="en-ZA" sz="3600" b="0" i="1" dirty="0" smtClean="0"/>
              <a:t>R</a:t>
            </a:r>
            <a:r>
              <a:rPr lang="en-ZA" sz="3600" b="0" dirty="0" smtClean="0"/>
              <a:t>) is the opposition to the flow of electric current and is measured in ohms (</a:t>
            </a:r>
            <a:r>
              <a:rPr lang="el-GR" sz="3600" b="0" dirty="0" smtClean="0"/>
              <a:t>Ω</a:t>
            </a:r>
            <a:r>
              <a:rPr lang="en-ZA" sz="3600" b="0" dirty="0" smtClean="0"/>
              <a:t>).</a:t>
            </a:r>
            <a:endParaRPr lang="en-ZA" sz="3600" b="0" dirty="0"/>
          </a:p>
        </p:txBody>
      </p:sp>
    </p:spTree>
    <p:extLst>
      <p:ext uri="{BB962C8B-B14F-4D97-AF65-F5344CB8AC3E}">
        <p14:creationId xmlns:p14="http://schemas.microsoft.com/office/powerpoint/2010/main" val="241311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tive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39952" y="1628800"/>
            <a:ext cx="4186808" cy="44973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Test your knowledge of this section by completing the</a:t>
            </a:r>
            <a:br>
              <a:rPr lang="en-US" dirty="0"/>
            </a:br>
            <a:r>
              <a:rPr lang="en-GB" dirty="0"/>
              <a:t>Summative assessment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page </a:t>
            </a:r>
            <a:r>
              <a:rPr lang="en-US" dirty="0" smtClean="0"/>
              <a:t>151                                                                                           </a:t>
            </a:r>
            <a:r>
              <a:rPr lang="en-US" dirty="0"/>
              <a:t>of your Student’s Book) 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2808312" cy="40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5381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864096"/>
          </a:xfrm>
        </p:spPr>
        <p:txBody>
          <a:bodyPr/>
          <a:lstStyle/>
          <a:p>
            <a:pPr marL="742950" indent="-742950">
              <a:buAutoNum type="arabicPeriod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yser with a power rating of 2,5 kW is connected across a 230 V supply. Calculate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>
              <a:buAutoNum type="arabicPeriod"/>
            </a:pPr>
            <a:endParaRPr lang="en-ZA" dirty="0"/>
          </a:p>
        </p:txBody>
      </p:sp>
      <p:sp>
        <p:nvSpPr>
          <p:cNvPr id="4" name="TextBox 3"/>
          <p:cNvSpPr txBox="1"/>
          <p:nvPr/>
        </p:nvSpPr>
        <p:spPr>
          <a:xfrm>
            <a:off x="779912" y="250907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5 kW = 2,5 × 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pl-PL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30 V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688057"/>
            <a:ext cx="5286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urrent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n from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upply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ZA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endParaRPr lang="en-Z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99592" y="3112248"/>
                <a:ext cx="5208912" cy="2463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ZA" sz="24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den>
                    </m:f>
                  </m:oMath>
                </a14:m>
                <a:endParaRPr lang="en-ZA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 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× </m:t>
                        </m:r>
                        <m:sSup>
                          <m:sSupPr>
                            <m:ctrlPr>
                              <a:rPr lang="en-ZA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ZA" sz="24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ZA" sz="2400" b="0" i="0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30</m:t>
                        </m:r>
                      </m:den>
                    </m:f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,87 A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112248"/>
                <a:ext cx="5208912" cy="2463047"/>
              </a:xfrm>
              <a:prstGeom prst="rect">
                <a:avLst/>
              </a:prstGeom>
              <a:blipFill rotWithShape="1">
                <a:blip r:embed="rId2"/>
                <a:stretch>
                  <a:fillRect l="-1874" b="-47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990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AutoNum type="arabicPeriod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yser with a power rating of 2,5 kW is connected across a 230 V supply. Calculate:</a:t>
            </a:r>
          </a:p>
          <a:p>
            <a:pPr marL="742950" indent="-742950">
              <a:buAutoNum type="arabicPeriod"/>
            </a:pPr>
            <a:endParaRPr lang="en-ZA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2506694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5 kW = 2,5 × 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pl-PL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30 V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652614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/>
            </a:lvl1pPr>
          </a:lstStyle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Resistance of geyser element = </a:t>
            </a:r>
            <a:r>
              <a:rPr lang="en-ZA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</a:t>
            </a:r>
            <a:endParaRPr lang="en-Z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6" y="3284984"/>
                <a:ext cx="4392488" cy="2415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=</a:t>
                </a:r>
                <a14:m>
                  <m:oMath xmlns:m="http://schemas.openxmlformats.org/officeDocument/2006/math">
                    <m:r>
                      <a:rPr lang="en-ZA" sz="24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den>
                    </m:f>
                  </m:oMath>
                </a14:m>
                <a:endParaRPr lang="en-ZA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i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30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87</m:t>
                        </m:r>
                      </m:den>
                    </m:f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1,16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sz="2400" i="1" smtClean="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284984"/>
                <a:ext cx="4392488" cy="2415085"/>
              </a:xfrm>
              <a:prstGeom prst="rect">
                <a:avLst/>
              </a:prstGeom>
              <a:blipFill rotWithShape="1">
                <a:blip r:embed="rId2"/>
                <a:stretch>
                  <a:fillRect l="-556" b="-5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217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AutoNum type="arabicPeriod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yser with a power rating of 2,5 kW is connected across a 230 V supply. Calculate:</a:t>
            </a:r>
          </a:p>
          <a:p>
            <a:pPr marL="742950" indent="-742950">
              <a:buAutoNum type="arabicPeriod"/>
            </a:pPr>
            <a:endParaRPr lang="en-ZA" dirty="0"/>
          </a:p>
        </p:txBody>
      </p:sp>
      <p:sp>
        <p:nvSpPr>
          <p:cNvPr id="4" name="TextBox 3"/>
          <p:cNvSpPr txBox="1"/>
          <p:nvPr/>
        </p:nvSpPr>
        <p:spPr>
          <a:xfrm>
            <a:off x="868873" y="2450505"/>
            <a:ext cx="7145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,5 kW = 2,5 × 10 3 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pl-P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l-P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30 V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1628800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/>
            </a:lvl1pPr>
          </a:lstStyle>
          <a:p>
            <a:r>
              <a:rPr lang="en-ZA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Energy consumed after 30 mins in </a:t>
            </a:r>
            <a:r>
              <a:rPr lang="en-Z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J.</a:t>
            </a:r>
            <a:endParaRPr lang="en-Z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872" y="3140968"/>
            <a:ext cx="51432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nergy =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× time</a:t>
            </a:r>
          </a:p>
          <a:p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/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=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10</a:t>
            </a:r>
            <a:r>
              <a:rPr lang="en-ZA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30 × 60</a:t>
            </a:r>
          </a:p>
          <a:p>
            <a:pPr marL="622300"/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/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=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500 000 J</a:t>
            </a:r>
          </a:p>
          <a:p>
            <a:pPr marL="622300"/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2300"/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=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5 MJ</a:t>
            </a:r>
          </a:p>
        </p:txBody>
      </p:sp>
    </p:spTree>
    <p:extLst>
      <p:ext uri="{BB962C8B-B14F-4D97-AF65-F5344CB8AC3E}">
        <p14:creationId xmlns:p14="http://schemas.microsoft.com/office/powerpoint/2010/main" val="281472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2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data is available for an electric motor:</a:t>
            </a:r>
          </a:p>
          <a:p>
            <a:pPr marL="0" indent="0">
              <a:buNone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= 5 kW</a:t>
            </a:r>
          </a:p>
          <a:p>
            <a:pPr marL="0" indent="0">
              <a:buNone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fficiency = 95%</a:t>
            </a:r>
          </a:p>
          <a:p>
            <a:pPr marL="0" indent="0">
              <a:buNone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alculate the output pow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15616" y="2924944"/>
                <a:ext cx="5832648" cy="2197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66813"/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ŋ </a:t>
                </a:r>
                <a:r>
                  <a:rPr lang="en-ZA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utput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nput</m:t>
                        </m:r>
                      </m:den>
                    </m:f>
                  </m:oMath>
                </a14:m>
                <a:r>
                  <a:rPr lang="en-ZA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100</a:t>
                </a: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output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wer = 95 ×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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0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254125"/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=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,75 kW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924944"/>
                <a:ext cx="5832648" cy="2197525"/>
              </a:xfrm>
              <a:prstGeom prst="rect">
                <a:avLst/>
              </a:prstGeom>
              <a:blipFill rotWithShape="1">
                <a:blip r:embed="rId2"/>
                <a:stretch>
                  <a:fillRect b="-58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1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3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resistors of 6 Ω and 4 Ω are connected in series across a battery of 12 V. Draw the circuit diagram and determine: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5576" y="2728492"/>
                <a:ext cx="6120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 V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28492"/>
                <a:ext cx="612068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594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11560" y="1786696"/>
            <a:ext cx="6138379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742950" indent="-74295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+mj-lt"/>
              <a:buAutoNum type="arabicPeriod" startAt="3"/>
              <a:defRPr sz="2400"/>
            </a:lvl1pPr>
            <a:lvl2pPr marL="685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800"/>
            </a:lvl2pPr>
            <a:lvl3pPr marL="1143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 sz="2000"/>
            </a:lvl3pPr>
            <a:lvl4pPr marL="1600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</a:lvl4pPr>
            <a:lvl5pPr marL="20574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marL="0" indent="0">
              <a:buNone/>
            </a:pPr>
            <a:r>
              <a:rPr lang="en-ZA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he total resistance of the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5576" y="3467156"/>
                <a:ext cx="626469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resistanc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pt-B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89113"/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=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+ 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  <a:p>
                <a:pPr marL="1789113"/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439863"/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10 Ω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467156"/>
                <a:ext cx="6264696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1556" t="-2516" b="-62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84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3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resistors of 6 Ω and 4 Ω are connected in series across a battery of 12 V. Draw the circuit diagram and determine: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2230" y="2330087"/>
                <a:ext cx="576064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 V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30" y="2330087"/>
                <a:ext cx="576064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69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9552" y="1661109"/>
            <a:ext cx="6599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he current flowing through the 6 Ω resist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2230" y="5506373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 resistors are in series, the same current will pass through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m.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73378"/>
              </p:ext>
            </p:extLst>
          </p:nvPr>
        </p:nvGraphicFramePr>
        <p:xfrm>
          <a:off x="832230" y="2878237"/>
          <a:ext cx="387914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4" imgW="2120760" imgH="393480" progId="Equation.DSMT4">
                  <p:embed/>
                </p:oleObj>
              </mc:Choice>
              <mc:Fallback>
                <p:oleObj name="Equation" r:id="rId4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230" y="2878237"/>
                        <a:ext cx="3879140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46559"/>
              </p:ext>
            </p:extLst>
          </p:nvPr>
        </p:nvGraphicFramePr>
        <p:xfrm>
          <a:off x="2671654" y="3653009"/>
          <a:ext cx="576064" cy="75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54" y="3653009"/>
                        <a:ext cx="576064" cy="75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01791"/>
              </p:ext>
            </p:extLst>
          </p:nvPr>
        </p:nvGraphicFramePr>
        <p:xfrm>
          <a:off x="2671654" y="4357695"/>
          <a:ext cx="576064" cy="68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8" imgW="330120" imgH="393480" progId="Equation.DSMT4">
                  <p:embed/>
                </p:oleObj>
              </mc:Choice>
              <mc:Fallback>
                <p:oleObj name="Equation" r:id="rId8" imgW="3301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54" y="4357695"/>
                        <a:ext cx="576064" cy="68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45770"/>
              </p:ext>
            </p:extLst>
          </p:nvPr>
        </p:nvGraphicFramePr>
        <p:xfrm>
          <a:off x="2671654" y="5173335"/>
          <a:ext cx="748218" cy="34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0" imgW="507960" imgH="203040" progId="Equation.DSMT4">
                  <p:embed/>
                </p:oleObj>
              </mc:Choice>
              <mc:Fallback>
                <p:oleObj name="Equation" r:id="rId10" imgW="5079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654" y="5173335"/>
                        <a:ext cx="748218" cy="343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89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3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resistors of 6 Ω and 4 Ω are connected in series across a battery of 12 V. Draw the circuit diagram and determine: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99592" y="2708920"/>
                <a:ext cx="540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ZA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 Ω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2 V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708920"/>
                <a:ext cx="5400600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808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11560" y="1813960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he current flowing through the 4 Ω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or.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7704" y="3501008"/>
            <a:ext cx="1357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2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43702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4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torque exerted on a spanner if a force of 100 N is applied to the spanner end. The spanner is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long.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1916832"/>
            <a:ext cx="75608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; 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35 m</a:t>
            </a:r>
          </a:p>
          <a:p>
            <a:endParaRPr lang="pt-BR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 × </a:t>
            </a:r>
            <a:r>
              <a:rPr lang="pt-B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endParaRPr 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4625"/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 0,35</a:t>
            </a:r>
          </a:p>
          <a:p>
            <a:pPr marL="174625"/>
            <a:endParaRPr lang="pt-B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4625"/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N.m</a:t>
            </a: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02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5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r travels for 10 km and then stops. Calculate the average speed if the car takes 10 min to cover that distance.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2060848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: </a:t>
            </a:r>
            <a:r>
              <a:rPr lang="en-Z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 km = 10 000 m;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 min = 600 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87624" y="2996952"/>
                <a:ext cx="7560840" cy="2388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b="0" i="1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den>
                    </m:f>
                  </m:oMath>
                </a14:m>
                <a:endParaRPr lang="en-ZA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  <m:r>
                          <m:rPr>
                            <m:nor/>
                          </m:rPr>
                          <a:rPr lang="en-US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00</m:t>
                        </m:r>
                      </m:num>
                      <m:den>
                        <m:r>
                          <m:rPr>
                            <m:nor/>
                          </m:rPr>
                          <a:rPr lang="en-ZA" sz="24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00</m:t>
                        </m:r>
                      </m:den>
                    </m:f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16,7 m/s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2996952"/>
                <a:ext cx="7560840" cy="2388154"/>
              </a:xfrm>
              <a:prstGeom prst="rect">
                <a:avLst/>
              </a:prstGeom>
              <a:blipFill rotWithShape="1">
                <a:blip r:embed="rId2"/>
                <a:stretch>
                  <a:fillRect l="-1290" b="-53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548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Ohm’s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: Rounded Corners 3"/>
              <p:cNvSpPr/>
              <p:nvPr/>
            </p:nvSpPr>
            <p:spPr>
              <a:xfrm>
                <a:off x="3059832" y="1844824"/>
                <a:ext cx="2232248" cy="1872208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ZA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ZA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ZA" sz="5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ZA" sz="5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Z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: Rounded Corner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844824"/>
                <a:ext cx="2232248" cy="1872208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/>
          <p:cNvSpPr/>
          <p:nvPr/>
        </p:nvSpPr>
        <p:spPr>
          <a:xfrm>
            <a:off x="1403648" y="4352790"/>
            <a:ext cx="2232248" cy="1452473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ZA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ZA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</a:t>
            </a:r>
            <a:endParaRPr lang="en-ZA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/>
              <p:cNvSpPr/>
              <p:nvPr/>
            </p:nvSpPr>
            <p:spPr>
              <a:xfrm>
                <a:off x="5148064" y="4352790"/>
                <a:ext cx="2232248" cy="1452474"/>
              </a:xfrm>
              <a:prstGeom prst="roundRect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ZA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ZA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ZA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ZA" sz="5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ZA" sz="5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den>
                    </m:f>
                  </m:oMath>
                </a14:m>
                <a:endParaRPr lang="en-Z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: Rounded Corner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352790"/>
                <a:ext cx="2232248" cy="1452474"/>
              </a:xfrm>
              <a:prstGeom prst="round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af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923928" y="4653136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OR</a:t>
            </a:r>
          </a:p>
        </p:txBody>
      </p:sp>
      <p:sp>
        <p:nvSpPr>
          <p:cNvPr id="9" name="Oval 8"/>
          <p:cNvSpPr/>
          <p:nvPr/>
        </p:nvSpPr>
        <p:spPr>
          <a:xfrm>
            <a:off x="2591780" y="2618910"/>
            <a:ext cx="324036" cy="32403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0" name="Oval 9"/>
          <p:cNvSpPr/>
          <p:nvPr/>
        </p:nvSpPr>
        <p:spPr>
          <a:xfrm>
            <a:off x="935596" y="4802841"/>
            <a:ext cx="324036" cy="32403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1" name="Oval 10"/>
          <p:cNvSpPr/>
          <p:nvPr/>
        </p:nvSpPr>
        <p:spPr>
          <a:xfrm>
            <a:off x="4680012" y="4770440"/>
            <a:ext cx="324036" cy="324036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dirty="0">
                <a:solidFill>
                  <a:schemeClr val="tx1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43986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 animBg="1"/>
      <p:bldP spid="1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6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gears, X and Y, are in mesh. Gear X, the driver, has 10 teeth and rotates at 160 rpm. At what speed will gear Y rotate if it has 16 teeth?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5616" y="1743176"/>
                <a:ext cx="48965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60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;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fr-F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</m:sSub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6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743176"/>
                <a:ext cx="4896544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868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95247" y="2564904"/>
                <a:ext cx="7560840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87313"/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A</m:t>
                        </m:r>
                      </m:sub>
                    </m:sSub>
                  </m:oMath>
                </a14:m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</m:sSub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0 × 10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× 16</a:t>
                </a:r>
              </a:p>
              <a:p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2300"/>
                <a:r>
                  <a:rPr lang="fr-F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160 × 10) 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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</a:p>
              <a:p>
                <a:pPr marL="622300"/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2300"/>
                <a:r>
                  <a:rPr lang="fr-F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ZA" sz="2400" i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 600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</a:t>
                </a:r>
                <a:r>
                  <a:rPr lang="pt-B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</a:t>
                </a:r>
              </a:p>
              <a:p>
                <a:pPr marL="622300"/>
                <a:endParaRPr lang="pt-BR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2300"/>
                <a:r>
                  <a:rPr lang="fr-F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ZA" sz="2400" i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ZA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pt-B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00 rpm</a:t>
                </a:r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247" y="2564904"/>
                <a:ext cx="7560840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1290" t="-1429" b="-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638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7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essure exerted by an object with a mass of 10 kg if the total surface area contact is 50 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ZA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Z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Z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55576" y="1582611"/>
                <a:ext cx="712879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 kg;  </a:t>
                </a:r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mm</m:t>
                        </m:r>
                      </m:e>
                      <m:sup>
                        <m:r>
                          <a:rPr lang="en-ZA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,5 ×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ZA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ZA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ZA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ZA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Z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9,8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ZA" sz="2400" b="0" i="0" smtClean="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Z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ZA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ZA" sz="24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ZA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ZA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582611"/>
                <a:ext cx="7128792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369" t="-5882" b="-161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939844" y="2602790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× 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marL="169863"/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9863"/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0 × 9,81</a:t>
            </a:r>
          </a:p>
          <a:p>
            <a:pPr marL="169863"/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9863"/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98,1 N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87522"/>
              </p:ext>
            </p:extLst>
          </p:nvPr>
        </p:nvGraphicFramePr>
        <p:xfrm>
          <a:off x="4572000" y="2533988"/>
          <a:ext cx="792088" cy="70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33988"/>
                        <a:ext cx="792088" cy="700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02359"/>
              </p:ext>
            </p:extLst>
          </p:nvPr>
        </p:nvGraphicFramePr>
        <p:xfrm>
          <a:off x="4788023" y="3429000"/>
          <a:ext cx="129063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6" imgW="749160" imgH="419040" progId="Equation.DSMT4">
                  <p:embed/>
                </p:oleObj>
              </mc:Choice>
              <mc:Fallback>
                <p:oleObj name="Equation" r:id="rId6" imgW="749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3" y="3429000"/>
                        <a:ext cx="1290635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62934"/>
              </p:ext>
            </p:extLst>
          </p:nvPr>
        </p:nvGraphicFramePr>
        <p:xfrm>
          <a:off x="4788025" y="4383033"/>
          <a:ext cx="1702031" cy="41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4383033"/>
                        <a:ext cx="1702031" cy="414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86354"/>
              </p:ext>
            </p:extLst>
          </p:nvPr>
        </p:nvGraphicFramePr>
        <p:xfrm>
          <a:off x="4788024" y="5133664"/>
          <a:ext cx="13491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133664"/>
                        <a:ext cx="1349140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14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8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hydraulic system, the following information is available:</a:t>
            </a:r>
          </a:p>
          <a:p>
            <a:pPr marL="0" indent="0">
              <a:buNone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on plunger = 5 N</a:t>
            </a: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rea of plunger = 5 </a:t>
            </a:r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²</a:t>
            </a: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Z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 </a:t>
            </a: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am = 12 </a:t>
            </a:r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²</a:t>
            </a:r>
            <a:endParaRPr lang="en-Z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alculate the force exerted by the ram</a:t>
            </a:r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Z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6885"/>
              </p:ext>
            </p:extLst>
          </p:nvPr>
        </p:nvGraphicFramePr>
        <p:xfrm>
          <a:off x="1001713" y="3861717"/>
          <a:ext cx="6175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861717"/>
                        <a:ext cx="6175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31203"/>
              </p:ext>
            </p:extLst>
          </p:nvPr>
        </p:nvGraphicFramePr>
        <p:xfrm>
          <a:off x="1176338" y="4504655"/>
          <a:ext cx="10414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5" imgW="749160" imgH="419040" progId="Equation.DSMT4">
                  <p:embed/>
                </p:oleObj>
              </mc:Choice>
              <mc:Fallback>
                <p:oleObj name="Equation" r:id="rId5" imgW="749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504655"/>
                        <a:ext cx="10414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59452"/>
              </p:ext>
            </p:extLst>
          </p:nvPr>
        </p:nvGraphicFramePr>
        <p:xfrm>
          <a:off x="1187624" y="5158705"/>
          <a:ext cx="1304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58705"/>
                        <a:ext cx="1304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39060"/>
              </p:ext>
            </p:extLst>
          </p:nvPr>
        </p:nvGraphicFramePr>
        <p:xfrm>
          <a:off x="1187624" y="5661942"/>
          <a:ext cx="1079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61942"/>
                        <a:ext cx="10795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3429000"/>
            <a:ext cx="7289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at input cylinder</a:t>
            </a:r>
            <a:r>
              <a:rPr lang="en-Z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Z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76" y="2784696"/>
                <a:ext cx="72891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22313" indent="-722313"/>
                <a:r>
                  <a:rPr lang="en-Z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ZA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ZA" sz="2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ZA" sz="20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Z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5 N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area of plunger </a:t>
                </a:r>
                <a:r>
                  <a:rPr lang="en-ZA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 cm</a:t>
                </a:r>
                <a:r>
                  <a:rPr lang="en-ZA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0005 m</a:t>
                </a:r>
                <a:r>
                  <a:rPr lang="en-ZA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b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a of ram </a:t>
                </a:r>
                <a:r>
                  <a:rPr lang="en-ZA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2</a:t>
                </a:r>
                <a:r>
                  <a:rPr lang="en-Z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ZA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ZA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ZA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0012 m</a:t>
                </a:r>
                <a:r>
                  <a:rPr lang="en-ZA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ZA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784696"/>
                <a:ext cx="7289156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920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467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32656"/>
            <a:ext cx="7721204" cy="936104"/>
          </a:xfrm>
        </p:spPr>
        <p:txBody>
          <a:bodyPr/>
          <a:lstStyle/>
          <a:p>
            <a:pPr marL="742950" indent="-742950">
              <a:buFont typeface="+mj-lt"/>
              <a:buAutoNum type="arabicPeriod" startAt="8"/>
            </a:pPr>
            <a:r>
              <a:rPr lang="en-Z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hydraulic system, the following information is available:</a:t>
            </a: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Force on plunger = 5 N</a:t>
            </a: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rea of plunger = 5 cm²	</a:t>
            </a: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rea of ram = 12 cm²</a:t>
            </a:r>
          </a:p>
          <a:p>
            <a:pPr marL="0" indent="0">
              <a:buNone/>
            </a:pPr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Calculate the force exerted by the ra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57757"/>
              </p:ext>
            </p:extLst>
          </p:nvPr>
        </p:nvGraphicFramePr>
        <p:xfrm>
          <a:off x="971600" y="3573016"/>
          <a:ext cx="7328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573016"/>
                        <a:ext cx="732848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63747"/>
              </p:ext>
            </p:extLst>
          </p:nvPr>
        </p:nvGraphicFramePr>
        <p:xfrm>
          <a:off x="971600" y="4365104"/>
          <a:ext cx="131990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5104"/>
                        <a:ext cx="131990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92796"/>
              </p:ext>
            </p:extLst>
          </p:nvPr>
        </p:nvGraphicFramePr>
        <p:xfrm>
          <a:off x="1259632" y="4941168"/>
          <a:ext cx="199842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941168"/>
                        <a:ext cx="199842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8744"/>
              </p:ext>
            </p:extLst>
          </p:nvPr>
        </p:nvGraphicFramePr>
        <p:xfrm>
          <a:off x="1259632" y="5517232"/>
          <a:ext cx="792088" cy="30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9" imgW="457200" imgH="177480" progId="Equation.DSMT4">
                  <p:embed/>
                </p:oleObj>
              </mc:Choice>
              <mc:Fallback>
                <p:oleObj name="Equation" r:id="rId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517232"/>
                        <a:ext cx="792088" cy="308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5576" y="3054799"/>
            <a:ext cx="7289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at </a:t>
            </a:r>
            <a:r>
              <a:rPr lang="en-Z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cylinder = pressure at output cylinder:</a:t>
            </a:r>
            <a:endParaRPr lang="en-Z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89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ower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539552" y="2780928"/>
            <a:ext cx="7721204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8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6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Power is the rate at which work is done or energy is used.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ZA" sz="3600" b="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ZA" sz="3600" b="0" dirty="0" smtClean="0"/>
              <a:t>Power (</a:t>
            </a:r>
            <a:r>
              <a:rPr lang="en-ZA" sz="3600" b="0" i="1" dirty="0" smtClean="0"/>
              <a:t>P</a:t>
            </a:r>
            <a:r>
              <a:rPr lang="en-ZA" sz="3600" b="0" dirty="0" smtClean="0"/>
              <a:t>) is equal to the product of voltage and current, and is measured in watts (W).</a:t>
            </a:r>
            <a:endParaRPr lang="en-ZA" sz="3600" b="0" dirty="0"/>
          </a:p>
        </p:txBody>
      </p:sp>
    </p:spTree>
    <p:extLst>
      <p:ext uri="{BB962C8B-B14F-4D97-AF65-F5344CB8AC3E}">
        <p14:creationId xmlns:p14="http://schemas.microsoft.com/office/powerpoint/2010/main" val="136903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Power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685945" y="1556792"/>
            <a:ext cx="2966175" cy="1081862"/>
            <a:chOff x="1252708" y="1778333"/>
            <a:chExt cx="2966175" cy="1081862"/>
          </a:xfrm>
        </p:grpSpPr>
        <p:sp>
          <p:nvSpPr>
            <p:cNvPr id="4" name="Rectangle: Rounded Corners 3"/>
            <p:cNvSpPr/>
            <p:nvPr/>
          </p:nvSpPr>
          <p:spPr>
            <a:xfrm>
              <a:off x="1252708" y="1778333"/>
              <a:ext cx="2966175" cy="108186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ZA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ZA" sz="4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endParaRPr lang="en-ZA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475656" y="2134598"/>
              <a:ext cx="324036" cy="32403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85945" y="3181815"/>
            <a:ext cx="2966174" cy="1105672"/>
            <a:chOff x="4529072" y="1052736"/>
            <a:chExt cx="2966174" cy="11056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: Rounded Corners 4"/>
                <p:cNvSpPr/>
                <p:nvPr/>
              </p:nvSpPr>
              <p:spPr>
                <a:xfrm>
                  <a:off x="4529072" y="1052736"/>
                  <a:ext cx="2966174" cy="1105672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4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</a:t>
                  </a:r>
                  <a:r>
                    <a:rPr lang="en-ZA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ZA" sz="4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0" i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ZA" sz="4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den>
                      </m:f>
                    </m:oMath>
                  </a14:m>
                  <a:endParaRPr lang="en-ZA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: Rounded Corners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9072" y="1052736"/>
                  <a:ext cx="2966174" cy="1105672"/>
                </a:xfrm>
                <a:prstGeom prst="roundRect">
                  <a:avLst/>
                </a:prstGeom>
                <a:blipFill rotWithShape="1">
                  <a:blip r:embed="rId2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Oval 8"/>
            <p:cNvSpPr/>
            <p:nvPr/>
          </p:nvSpPr>
          <p:spPr>
            <a:xfrm>
              <a:off x="4752020" y="1462717"/>
              <a:ext cx="324036" cy="32403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dirty="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685945" y="4830648"/>
            <a:ext cx="2966174" cy="1290814"/>
            <a:chOff x="4529073" y="2434825"/>
            <a:chExt cx="2966174" cy="11056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/>
                <p:cNvSpPr/>
                <p:nvPr/>
              </p:nvSpPr>
              <p:spPr>
                <a:xfrm>
                  <a:off x="4529073" y="2434825"/>
                  <a:ext cx="2966174" cy="1105671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4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ZA" sz="4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ZA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ZA" sz="4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0" i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0" i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V</m:t>
                          </m:r>
                        </m:den>
                      </m:f>
                    </m:oMath>
                  </a14:m>
                  <a:endParaRPr lang="en-ZA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9073" y="2434825"/>
                  <a:ext cx="2966174" cy="1105671"/>
                </a:xfrm>
                <a:prstGeom prst="roundRect">
                  <a:avLst/>
                </a:prstGeom>
                <a:blipFill rotWithShape="1">
                  <a:blip r:embed="rId3"/>
                  <a:stretch>
                    <a:fillRect b="-514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/>
            <p:cNvSpPr/>
            <p:nvPr/>
          </p:nvSpPr>
          <p:spPr>
            <a:xfrm>
              <a:off x="4752020" y="2866873"/>
              <a:ext cx="324036" cy="324036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878301" y="273708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8301" y="439327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b="1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638473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Power</a:t>
            </a:r>
            <a:endParaRPr lang="en-ZA" sz="3600" b="0" i="1" dirty="0"/>
          </a:p>
        </p:txBody>
      </p:sp>
      <p:grpSp>
        <p:nvGrpSpPr>
          <p:cNvPr id="18" name="Group 17"/>
          <p:cNvGrpSpPr/>
          <p:nvPr/>
        </p:nvGrpSpPr>
        <p:grpSpPr>
          <a:xfrm>
            <a:off x="755576" y="2473720"/>
            <a:ext cx="2966175" cy="2160240"/>
            <a:chOff x="539552" y="1196752"/>
            <a:chExt cx="2966175" cy="2160240"/>
          </a:xfrm>
        </p:grpSpPr>
        <p:sp>
          <p:nvSpPr>
            <p:cNvPr id="12" name="Rectangle: Rounded Corners 11"/>
            <p:cNvSpPr/>
            <p:nvPr/>
          </p:nvSpPr>
          <p:spPr>
            <a:xfrm>
              <a:off x="539552" y="1196752"/>
              <a:ext cx="2966175" cy="216024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ZA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 </a:t>
              </a:r>
              <a:r>
                <a:rPr lang="en-ZA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ZA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²R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55576" y="1412776"/>
              <a:ext cx="25922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ZA" dirty="0"/>
                <a:t> </a:t>
              </a:r>
              <a:r>
                <a:rPr lang="en-ZA" sz="2000" dirty="0"/>
                <a:t>substitute </a:t>
              </a:r>
              <a:r>
                <a:rPr lang="en-ZA" sz="2000" i="1" dirty="0"/>
                <a:t>V = IR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60032" y="2473720"/>
            <a:ext cx="2966175" cy="2160240"/>
            <a:chOff x="4529072" y="3874985"/>
            <a:chExt cx="2966175" cy="21602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/>
                <p:cNvSpPr/>
                <p:nvPr/>
              </p:nvSpPr>
              <p:spPr>
                <a:xfrm>
                  <a:off x="4529072" y="3874985"/>
                  <a:ext cx="2966175" cy="2160240"/>
                </a:xfrm>
                <a:prstGeom prst="round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ZA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 </a:t>
                  </a:r>
                  <a:r>
                    <a:rPr lang="en-ZA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</a:t>
                  </a:r>
                  <a:r>
                    <a:rPr lang="en-ZA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ZA" sz="4000" i="1" dirty="0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ZA" sz="400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ZA" sz="4000" b="0" i="1" dirty="0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ZA" sz="4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ZA" sz="4000" b="0" i="1" dirty="0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a14:m>
                  <a:endParaRPr lang="en-ZA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9072" y="3874985"/>
                  <a:ext cx="2966175" cy="2160240"/>
                </a:xfrm>
                <a:prstGeom prst="round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817104" y="3937701"/>
                  <a:ext cx="2448271" cy="5339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ZA" sz="2000" dirty="0"/>
                    <a:t> substitute </a:t>
                  </a:r>
                  <a:r>
                    <a:rPr lang="en-ZA" sz="2000" i="1" dirty="0"/>
                    <a:t>I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ZA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ZA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ZA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a14:m>
                  <a:endParaRPr lang="en-ZA" sz="2000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17104" y="3937701"/>
                  <a:ext cx="2448271" cy="53399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249" b="-6818"/>
                  </a:stretch>
                </a:blipFill>
              </p:spPr>
              <p:txBody>
                <a:bodyPr/>
                <a:lstStyle/>
                <a:p>
                  <a:r>
                    <a:rPr lang="af-ZA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2516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CV template with logo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53</TotalTime>
  <Words>2085</Words>
  <Application>Microsoft Office PowerPoint</Application>
  <PresentationFormat>On-screen Show (4:3)</PresentationFormat>
  <Paragraphs>298</Paragraphs>
  <Slides>6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NCV template with logos</vt:lpstr>
      <vt:lpstr>Custom Design</vt:lpstr>
      <vt:lpstr>Equation</vt:lpstr>
      <vt:lpstr>PowerPoint Presentation</vt:lpstr>
      <vt:lpstr>Engineering Systems </vt:lpstr>
      <vt:lpstr>Basic calculations on engineering systems</vt:lpstr>
      <vt:lpstr>Resistance, power, energy and efficiency</vt:lpstr>
      <vt:lpstr>Resistance</vt:lpstr>
      <vt:lpstr>Ohm’s Law</vt:lpstr>
      <vt:lpstr>Power</vt:lpstr>
      <vt:lpstr>Power</vt:lpstr>
      <vt:lpstr>Power</vt:lpstr>
      <vt:lpstr>Energy</vt:lpstr>
      <vt:lpstr>Energy</vt:lpstr>
      <vt:lpstr>Efficiency</vt:lpstr>
      <vt:lpstr>Efficiency</vt:lpstr>
      <vt:lpstr>Resistance in series, parallel and series-parallel</vt:lpstr>
      <vt:lpstr>Series circuits</vt:lpstr>
      <vt:lpstr>Series circuits</vt:lpstr>
      <vt:lpstr>Parallel circuits</vt:lpstr>
      <vt:lpstr>Parallel circuits</vt:lpstr>
      <vt:lpstr>Series parallel circuits</vt:lpstr>
      <vt:lpstr>Mass, weight, force, work done, power and torque</vt:lpstr>
      <vt:lpstr>Mass</vt:lpstr>
      <vt:lpstr>Mass</vt:lpstr>
      <vt:lpstr>Weight</vt:lpstr>
      <vt:lpstr>Weight</vt:lpstr>
      <vt:lpstr>VIDEO: Weight and mass</vt:lpstr>
      <vt:lpstr>Force</vt:lpstr>
      <vt:lpstr>Force</vt:lpstr>
      <vt:lpstr>Work done</vt:lpstr>
      <vt:lpstr>Work done</vt:lpstr>
      <vt:lpstr>Power</vt:lpstr>
      <vt:lpstr>Power</vt:lpstr>
      <vt:lpstr>Torque</vt:lpstr>
      <vt:lpstr>Torque</vt:lpstr>
      <vt:lpstr>Speed, velocity and acceleration</vt:lpstr>
      <vt:lpstr>Speed</vt:lpstr>
      <vt:lpstr>Speed</vt:lpstr>
      <vt:lpstr>Velocity</vt:lpstr>
      <vt:lpstr>Velocity</vt:lpstr>
      <vt:lpstr>VIDEO: Speed and velocity</vt:lpstr>
      <vt:lpstr>Acceleration</vt:lpstr>
      <vt:lpstr>Acceleration</vt:lpstr>
      <vt:lpstr>Calculations for gear trains</vt:lpstr>
      <vt:lpstr>Speed at which a gear rotates</vt:lpstr>
      <vt:lpstr>Speed at which a gear rotates</vt:lpstr>
      <vt:lpstr>Speed at which a gear rotates</vt:lpstr>
      <vt:lpstr>Velocity ratio (gear ratio)</vt:lpstr>
      <vt:lpstr>Calculations for hydraulic and pneumatic systems</vt:lpstr>
      <vt:lpstr>Pressure</vt:lpstr>
      <vt:lpstr>Pressure</vt:lpstr>
      <vt:lpstr>Summative assess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cey Morgan</dc:creator>
  <cp:lastModifiedBy>Promise</cp:lastModifiedBy>
  <cp:revision>306</cp:revision>
  <dcterms:created xsi:type="dcterms:W3CDTF">2016-06-09T09:26:44Z</dcterms:created>
  <dcterms:modified xsi:type="dcterms:W3CDTF">2016-12-15T08:48:57Z</dcterms:modified>
</cp:coreProperties>
</file>